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CF61B3E" w14:textId="77777777" w:rsidR="001C497F" w:rsidRPr="007C7211" w:rsidRDefault="009C585D" w:rsidP="007C7211">
      <w:pPr>
        <w:pStyle w:val="Normal0"/>
        <w:spacing w:line="20" w:lineRule="atLeast"/>
        <w:rPr>
          <w:b/>
          <w:bCs/>
          <w:color w:val="000000" w:themeColor="text1"/>
        </w:rPr>
      </w:pPr>
      <w:r w:rsidRPr="007C7211">
        <w:rPr>
          <w:b/>
          <w:bCs/>
          <w:color w:val="000000" w:themeColor="text1"/>
        </w:rPr>
        <w:t xml:space="preserve">PHẦN I. Câu trắc </w:t>
      </w:r>
      <w:r w:rsidRPr="007C7211">
        <w:rPr>
          <w:b/>
          <w:bCs/>
          <w:color w:val="000000" w:themeColor="text1"/>
        </w:rPr>
        <w:t xml:space="preserve">nghiệm nhiều phương </w:t>
      </w:r>
      <w:proofErr w:type="gramStart"/>
      <w:r w:rsidRPr="007C7211">
        <w:rPr>
          <w:b/>
          <w:bCs/>
          <w:color w:val="000000" w:themeColor="text1"/>
        </w:rPr>
        <w:t>án</w:t>
      </w:r>
      <w:proofErr w:type="gramEnd"/>
      <w:r w:rsidRPr="007C7211">
        <w:rPr>
          <w:b/>
          <w:bCs/>
          <w:color w:val="000000" w:themeColor="text1"/>
        </w:rPr>
        <w:t xml:space="preserve"> lựa chọn.</w:t>
      </w:r>
      <w:r w:rsidRPr="007C7211">
        <w:rPr>
          <w:color w:val="000000" w:themeColor="text1"/>
        </w:rPr>
        <w:t xml:space="preserve"> Thí sinh trả lời từ câu 1 đến câu 12. Mỗi câu hỏi thí sinh chỉ chọn một phương án.</w:t>
      </w:r>
    </w:p>
    <w:p w14:paraId="71FD76BF" w14:textId="77777777" w:rsidR="007C7211" w:rsidRDefault="007C7211" w:rsidP="007C7211">
      <w:pPr>
        <w:pStyle w:val="Normal1"/>
        <w:spacing w:line="20" w:lineRule="atLeast"/>
        <w:rPr>
          <w:b/>
          <w:color w:val="000000" w:themeColor="text1"/>
        </w:rPr>
      </w:pPr>
    </w:p>
    <w:p w14:paraId="787FD17E" w14:textId="77777777" w:rsidR="000100F2" w:rsidRPr="007C7211" w:rsidRDefault="009C585D" w:rsidP="007C7211">
      <w:pPr>
        <w:pStyle w:val="Normal1"/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âu 1: </w:t>
      </w:r>
      <w:r w:rsidRPr="007C7211">
        <w:rPr>
          <w:color w:val="000000" w:themeColor="text1"/>
        </w:rPr>
        <w:t xml:space="preserve">Nếu một vòi nước chảy đầy bể trong </w:t>
      </w:r>
      <w:r w:rsidR="00CC2D9C" w:rsidRPr="007C7211">
        <w:rPr>
          <w:color w:val="000000" w:themeColor="text1"/>
        </w:rPr>
        <w:t>5</w:t>
      </w:r>
      <w:r w:rsidRPr="007C7211">
        <w:rPr>
          <w:color w:val="000000" w:themeColor="text1"/>
        </w:rPr>
        <w:t xml:space="preserve"> giờ, thì trong </w:t>
      </w:r>
      <w:r w:rsidR="00CC2D9C" w:rsidRPr="007C7211">
        <w:rPr>
          <w:color w:val="000000" w:themeColor="text1"/>
        </w:rPr>
        <w:t>1</w:t>
      </w:r>
      <w:r w:rsidRPr="007C7211">
        <w:rPr>
          <w:color w:val="000000" w:themeColor="text1"/>
        </w:rPr>
        <w:t xml:space="preserve"> giờ vòi nước đó chảy được bao nhiêu phần </w:t>
      </w:r>
      <w:proofErr w:type="gramStart"/>
      <w:r w:rsidRPr="007C7211">
        <w:rPr>
          <w:color w:val="000000" w:themeColor="text1"/>
        </w:rPr>
        <w:t>bể</w:t>
      </w:r>
      <w:r w:rsidR="003E4DB8" w:rsidRPr="007C7211">
        <w:rPr>
          <w:color w:val="000000" w:themeColor="text1"/>
        </w:rPr>
        <w:t xml:space="preserve"> </w:t>
      </w:r>
      <w:r w:rsidRPr="007C7211">
        <w:rPr>
          <w:color w:val="000000" w:themeColor="text1"/>
        </w:rPr>
        <w:t>?</w:t>
      </w:r>
      <w:proofErr w:type="gramEnd"/>
    </w:p>
    <w:p w14:paraId="5A94C2E9" w14:textId="77777777" w:rsidR="000100F2" w:rsidRPr="007C7211" w:rsidRDefault="009C585D" w:rsidP="007C7211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A. </w:t>
      </w:r>
      <w:r w:rsidRPr="007C7211">
        <w:rPr>
          <w:color w:val="000000" w:themeColor="text1"/>
        </w:rPr>
        <w:t>1</w: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B. </w:t>
      </w:r>
      <w:r w:rsidRPr="007C7211">
        <w:rPr>
          <w:color w:val="000000" w:themeColor="text1"/>
          <w:position w:val="-26"/>
        </w:rPr>
        <w:object w:dxaOrig="250" w:dyaOrig="676" w14:anchorId="72CEF4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3pt;height:33.35pt" o:ole="">
            <v:imagedata r:id="rId6" o:title=""/>
          </v:shape>
          <o:OLEObject Type="Embed" ProgID="Equation.DSMT4" ShapeID="_x0000_i1025" DrawAspect="Content" ObjectID="_1796880582" r:id="rId7"/>
        </w:objec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</w:t>
      </w:r>
      <w:r w:rsidRPr="007C7211">
        <w:rPr>
          <w:b/>
          <w:color w:val="000000" w:themeColor="text1"/>
          <w:highlight w:val="yellow"/>
        </w:rPr>
        <w:t xml:space="preserve">C. </w:t>
      </w:r>
      <w:r w:rsidRPr="007C7211">
        <w:rPr>
          <w:color w:val="000000" w:themeColor="text1"/>
          <w:position w:val="-26"/>
          <w:highlight w:val="yellow"/>
        </w:rPr>
        <w:object w:dxaOrig="250" w:dyaOrig="676" w14:anchorId="08935F08">
          <v:shape id="_x0000_i1026" type="#_x0000_t75" style="width:12.3pt;height:33.35pt" o:ole="">
            <v:imagedata r:id="rId8" o:title=""/>
          </v:shape>
          <o:OLEObject Type="Embed" ProgID="Equation.DSMT4" ShapeID="_x0000_i1026" DrawAspect="Content" ObjectID="_1796880583" r:id="rId9"/>
        </w:objec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D. </w:t>
      </w:r>
      <w:r w:rsidRPr="007C7211">
        <w:rPr>
          <w:color w:val="000000" w:themeColor="text1"/>
          <w:position w:val="-26"/>
        </w:rPr>
        <w:object w:dxaOrig="250" w:dyaOrig="676" w14:anchorId="18B16CAE">
          <v:shape id="_x0000_i1027" type="#_x0000_t75" style="width:12.3pt;height:33.35pt" o:ole="">
            <v:imagedata r:id="rId10" o:title=""/>
          </v:shape>
          <o:OLEObject Type="Embed" ProgID="Equation.DSMT4" ShapeID="_x0000_i1027" DrawAspect="Content" ObjectID="_1796880584" r:id="rId11"/>
        </w:object>
      </w:r>
    </w:p>
    <w:p w14:paraId="240A009C" w14:textId="77777777" w:rsidR="007C7211" w:rsidRPr="007C7211" w:rsidRDefault="007C7211" w:rsidP="007C721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2EC6180C" w14:textId="77777777" w:rsidR="007C7211" w:rsidRPr="007C7211" w:rsidRDefault="007C7211" w:rsidP="007C7211">
      <w:pPr>
        <w:pStyle w:val="Normal61"/>
        <w:spacing w:line="20" w:lineRule="atLeast"/>
        <w:ind w:right="48"/>
        <w:rPr>
          <w:color w:val="000000" w:themeColor="text1"/>
        </w:rPr>
      </w:pPr>
      <w:r w:rsidRPr="007C7211">
        <w:rPr>
          <w:color w:val="000000" w:themeColor="text1"/>
        </w:rPr>
        <w:t xml:space="preserve">Vì trong 5 giờ thì vòi nước chảy đầy bề, do đó trong 1 giờ nước chảy được </w:t>
      </w:r>
      <w:r w:rsidRPr="007C7211">
        <w:rPr>
          <w:color w:val="000000" w:themeColor="text1"/>
          <w:position w:val="-26"/>
        </w:rPr>
        <w:object w:dxaOrig="250" w:dyaOrig="676" w14:anchorId="6061D3DF">
          <v:shape id="_x0000_i1123" type="#_x0000_t75" style="width:12.3pt;height:33.35pt" o:ole="">
            <v:imagedata r:id="rId12" o:title=""/>
          </v:shape>
          <o:OLEObject Type="Embed" ProgID="Equation.DSMT4" ShapeID="_x0000_i1123" DrawAspect="Content" ObjectID="_1796880585" r:id="rId13"/>
        </w:object>
      </w:r>
      <w:r w:rsidRPr="007C7211">
        <w:rPr>
          <w:color w:val="000000" w:themeColor="text1"/>
        </w:rPr>
        <w:t xml:space="preserve"> bể.</w:t>
      </w:r>
    </w:p>
    <w:p w14:paraId="18065377" w14:textId="009540C1" w:rsidR="000100F2" w:rsidRPr="007C7211" w:rsidRDefault="009C585D" w:rsidP="007C7211">
      <w:pPr>
        <w:pStyle w:val="Normal3"/>
        <w:spacing w:line="20" w:lineRule="atLeast"/>
        <w:jc w:val="both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âu 2: </w:t>
      </w:r>
      <w:r w:rsidRPr="007C7211">
        <w:rPr>
          <w:color w:val="000000" w:themeColor="text1"/>
        </w:rPr>
        <w:t>Trong các phương trình dưới đây, có bao nhiêu phương trình là phương trình bậc hai một ẩn</w:t>
      </w:r>
      <w:r w:rsidRPr="007C7211">
        <w:rPr>
          <w:color w:val="000000" w:themeColor="text1"/>
        </w:rPr>
        <w:t>?</w:t>
      </w:r>
    </w:p>
    <w:p w14:paraId="45BCC882" w14:textId="77777777" w:rsidR="00A26651" w:rsidRPr="007C7211" w:rsidRDefault="009C585D" w:rsidP="007C7211">
      <w:pPr>
        <w:pStyle w:val="Normal4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  <w:position w:val="-10"/>
        </w:rPr>
        <w:object w:dxaOrig="1127" w:dyaOrig="376" w14:anchorId="69A32095">
          <v:shape id="_x0000_i1028" type="#_x0000_t75" style="width:56.2pt;height:18.45pt" o:ole="">
            <v:imagedata r:id="rId14" o:title=""/>
          </v:shape>
          <o:OLEObject Type="Embed" ProgID="Equation.DSMT4" ShapeID="_x0000_i1028" DrawAspect="Content" ObjectID="_1796880586" r:id="rId15"/>
        </w:object>
      </w:r>
      <w:r w:rsidRPr="007C7211">
        <w:rPr>
          <w:color w:val="000000" w:themeColor="text1"/>
        </w:rPr>
        <w:t xml:space="preserve"> </w:t>
      </w:r>
      <w:r w:rsidRPr="007C7211">
        <w:rPr>
          <w:color w:val="000000" w:themeColor="text1"/>
          <w:position w:val="-10"/>
        </w:rPr>
        <w:object w:dxaOrig="1841" w:dyaOrig="401" w14:anchorId="3225D802">
          <v:shape id="_x0000_i1029" type="#_x0000_t75" style="width:92.2pt;height:20.2pt" o:ole="">
            <v:imagedata r:id="rId16" o:title=""/>
          </v:shape>
          <o:OLEObject Type="Embed" ProgID="Equation.DSMT4" ShapeID="_x0000_i1029" DrawAspect="Content" ObjectID="_1796880587" r:id="rId17"/>
        </w:object>
      </w:r>
      <w:r w:rsidRPr="007C7211">
        <w:rPr>
          <w:color w:val="000000" w:themeColor="text1"/>
        </w:rPr>
        <w:t xml:space="preserve"> </w:t>
      </w:r>
      <w:r w:rsidRPr="007C7211">
        <w:rPr>
          <w:color w:val="000000" w:themeColor="text1"/>
          <w:position w:val="-10"/>
        </w:rPr>
        <w:object w:dxaOrig="1640" w:dyaOrig="376" w14:anchorId="70DCA36F">
          <v:shape id="_x0000_i1030" type="#_x0000_t75" style="width:81.65pt;height:18.45pt" o:ole="">
            <v:imagedata r:id="rId18" o:title=""/>
          </v:shape>
          <o:OLEObject Type="Embed" ProgID="Equation.DSMT4" ShapeID="_x0000_i1030" DrawAspect="Content" ObjectID="_1796880588" r:id="rId19"/>
        </w:object>
      </w:r>
      <w:r w:rsidRPr="007C7211">
        <w:rPr>
          <w:color w:val="000000" w:themeColor="text1"/>
        </w:rPr>
        <w:t xml:space="preserve"> </w:t>
      </w:r>
      <w:r w:rsidRPr="007C7211">
        <w:rPr>
          <w:color w:val="000000" w:themeColor="text1"/>
          <w:position w:val="-8"/>
        </w:rPr>
        <w:object w:dxaOrig="1565" w:dyaOrig="376" w14:anchorId="5B76C9F1">
          <v:shape id="_x0000_i1031" type="#_x0000_t75" style="width:78.15pt;height:18.45pt" o:ole="">
            <v:imagedata r:id="rId20" o:title=""/>
          </v:shape>
          <o:OLEObject Type="Embed" ProgID="Equation.DSMT4" ShapeID="_x0000_i1031" DrawAspect="Content" ObjectID="_1796880589" r:id="rId21"/>
        </w:object>
      </w:r>
    </w:p>
    <w:p w14:paraId="7664F99E" w14:textId="77777777" w:rsidR="000100F2" w:rsidRPr="007C7211" w:rsidRDefault="009C585D" w:rsidP="007C7211">
      <w:pPr>
        <w:pStyle w:val="Normal5"/>
        <w:tabs>
          <w:tab w:val="left" w:pos="2500"/>
          <w:tab w:val="left" w:pos="5000"/>
          <w:tab w:val="left" w:pos="7500"/>
        </w:tabs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A. </w:t>
      </w:r>
      <w:r w:rsidRPr="007C7211">
        <w:rPr>
          <w:color w:val="000000" w:themeColor="text1"/>
        </w:rPr>
        <w:t>1</w: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</w:t>
      </w:r>
      <w:r w:rsidRPr="007C7211">
        <w:rPr>
          <w:b/>
          <w:color w:val="000000" w:themeColor="text1"/>
          <w:highlight w:val="yellow"/>
        </w:rPr>
        <w:t xml:space="preserve">B. </w:t>
      </w:r>
      <w:r w:rsidRPr="007C7211">
        <w:rPr>
          <w:color w:val="000000" w:themeColor="text1"/>
          <w:highlight w:val="yellow"/>
        </w:rPr>
        <w:t>2</w: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C. </w:t>
      </w:r>
      <w:r w:rsidRPr="007C7211">
        <w:rPr>
          <w:color w:val="000000" w:themeColor="text1"/>
        </w:rPr>
        <w:t>3</w: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D. </w:t>
      </w:r>
      <w:r w:rsidRPr="007C7211">
        <w:rPr>
          <w:color w:val="000000" w:themeColor="text1"/>
        </w:rPr>
        <w:t>4</w:t>
      </w:r>
    </w:p>
    <w:p w14:paraId="783EF26B" w14:textId="77777777" w:rsidR="007C7211" w:rsidRPr="007C7211" w:rsidRDefault="007C7211" w:rsidP="007C721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21E6FCF7" w14:textId="77777777" w:rsidR="007C7211" w:rsidRPr="007C7211" w:rsidRDefault="007C7211" w:rsidP="007C7211">
      <w:pPr>
        <w:pStyle w:val="Normal62"/>
        <w:spacing w:line="20" w:lineRule="atLeast"/>
        <w:rPr>
          <w:color w:val="000000" w:themeColor="text1"/>
        </w:rPr>
      </w:pPr>
      <w:r w:rsidRPr="007C7211">
        <w:rPr>
          <w:color w:val="000000" w:themeColor="text1"/>
        </w:rPr>
        <w:t xml:space="preserve">Dựa vào định nghĩa: Phương trình bậc hai một ẩn (nói gọn là phương trình bậc hai) là phương trình có dạng </w:t>
      </w:r>
      <w:r w:rsidRPr="007C7211">
        <w:rPr>
          <w:color w:val="000000" w:themeColor="text1"/>
          <w:position w:val="-6"/>
        </w:rPr>
        <w:object w:dxaOrig="1678" w:dyaOrig="351" w14:anchorId="26FF7AC8">
          <v:shape id="_x0000_i1124" type="#_x0000_t75" style="width:83.4pt;height:17.55pt" o:ole="">
            <v:imagedata r:id="rId22" o:title=""/>
          </v:shape>
          <o:OLEObject Type="Embed" ProgID="Equation.DSMT4" ShapeID="_x0000_i1124" DrawAspect="Content" ObjectID="_1796880590" r:id="rId23"/>
        </w:object>
      </w:r>
      <w:r w:rsidRPr="007C7211">
        <w:rPr>
          <w:color w:val="000000" w:themeColor="text1"/>
        </w:rPr>
        <w:t xml:space="preserve"> trong đó </w:t>
      </w:r>
      <w:r w:rsidRPr="007C7211">
        <w:rPr>
          <w:color w:val="000000" w:themeColor="text1"/>
          <w:position w:val="-4"/>
        </w:rPr>
        <w:object w:dxaOrig="225" w:dyaOrig="200" w14:anchorId="3215FFC8">
          <v:shape id="_x0000_i1125" type="#_x0000_t75" style="width:11.4pt;height:9.65pt" o:ole="">
            <v:imagedata r:id="rId24" o:title=""/>
          </v:shape>
          <o:OLEObject Type="Embed" ProgID="Equation.DSMT4" ShapeID="_x0000_i1125" DrawAspect="Content" ObjectID="_1796880591" r:id="rId25"/>
        </w:object>
      </w:r>
      <w:r w:rsidRPr="007C7211">
        <w:rPr>
          <w:color w:val="000000" w:themeColor="text1"/>
        </w:rPr>
        <w:t xml:space="preserve"> là ẩn; </w:t>
      </w:r>
      <w:r w:rsidRPr="007C7211">
        <w:rPr>
          <w:color w:val="000000" w:themeColor="text1"/>
          <w:position w:val="-10"/>
        </w:rPr>
        <w:object w:dxaOrig="250" w:dyaOrig="288" w14:anchorId="11026D2E">
          <v:shape id="_x0000_i1126" type="#_x0000_t75" style="width:12.3pt;height:14.95pt" o:ole="">
            <v:imagedata r:id="rId26" o:title=""/>
          </v:shape>
          <o:OLEObject Type="Embed" ProgID="Equation.DSMT4" ShapeID="_x0000_i1126" DrawAspect="Content" ObjectID="_1796880592" r:id="rId27"/>
        </w:object>
      </w:r>
      <w:r w:rsidRPr="007C7211">
        <w:rPr>
          <w:color w:val="000000" w:themeColor="text1"/>
          <w:position w:val="-10"/>
        </w:rPr>
        <w:object w:dxaOrig="250" w:dyaOrig="351" w14:anchorId="2523492A">
          <v:shape id="_x0000_i1127" type="#_x0000_t75" style="width:12.3pt;height:17.55pt" o:ole="">
            <v:imagedata r:id="rId28" o:title=""/>
          </v:shape>
          <o:OLEObject Type="Embed" ProgID="Equation.DSMT4" ShapeID="_x0000_i1127" DrawAspect="Content" ObjectID="_1796880593" r:id="rId29"/>
        </w:object>
      </w:r>
      <w:r w:rsidRPr="007C7211">
        <w:rPr>
          <w:color w:val="000000" w:themeColor="text1"/>
        </w:rPr>
        <w:t xml:space="preserve"> </w:t>
      </w:r>
      <w:r w:rsidRPr="007C7211">
        <w:rPr>
          <w:color w:val="000000" w:themeColor="text1"/>
          <w:position w:val="-6"/>
        </w:rPr>
        <w:object w:dxaOrig="175" w:dyaOrig="238" w14:anchorId="55BAA6B9">
          <v:shape id="_x0000_i1128" type="#_x0000_t75" style="width:8.8pt;height:11.4pt" o:ole="">
            <v:imagedata r:id="rId30" o:title=""/>
          </v:shape>
          <o:OLEObject Type="Embed" ProgID="Equation.DSMT4" ShapeID="_x0000_i1128" DrawAspect="Content" ObjectID="_1796880594" r:id="rId31"/>
        </w:object>
      </w:r>
      <w:r w:rsidRPr="007C7211">
        <w:rPr>
          <w:color w:val="000000" w:themeColor="text1"/>
        </w:rPr>
        <w:t xml:space="preserve"> là những số cho trước gọi là hệ số </w:t>
      </w:r>
      <w:proofErr w:type="gramStart"/>
      <w:r w:rsidRPr="007C7211">
        <w:rPr>
          <w:color w:val="000000" w:themeColor="text1"/>
        </w:rPr>
        <w:t xml:space="preserve">và </w:t>
      </w:r>
      <w:proofErr w:type="gramEnd"/>
      <w:r w:rsidRPr="007C7211">
        <w:rPr>
          <w:color w:val="000000" w:themeColor="text1"/>
          <w:position w:val="-6"/>
        </w:rPr>
        <w:object w:dxaOrig="601" w:dyaOrig="288" w14:anchorId="749AF892">
          <v:shape id="_x0000_i1129" type="#_x0000_t75" style="width:29.85pt;height:14.95pt" o:ole="">
            <v:imagedata r:id="rId32" o:title=""/>
          </v:shape>
          <o:OLEObject Type="Embed" ProgID="Equation.DSMT4" ShapeID="_x0000_i1129" DrawAspect="Content" ObjectID="_1796880595" r:id="rId33"/>
        </w:object>
      </w:r>
      <w:r w:rsidRPr="007C7211">
        <w:rPr>
          <w:color w:val="000000" w:themeColor="text1"/>
        </w:rPr>
        <w:t>.</w:t>
      </w:r>
    </w:p>
    <w:p w14:paraId="1AC90CCD" w14:textId="77777777" w:rsidR="000100F2" w:rsidRPr="007C7211" w:rsidRDefault="009C585D" w:rsidP="007C7211">
      <w:pPr>
        <w:pStyle w:val="Normal6"/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âu 3: </w:t>
      </w:r>
      <w:r w:rsidRPr="007C7211">
        <w:rPr>
          <w:color w:val="000000" w:themeColor="text1"/>
        </w:rPr>
        <w:t>Biết rằng phương trình</w:t>
      </w:r>
      <w:r w:rsidRPr="007C7211">
        <w:rPr>
          <w:color w:val="000000" w:themeColor="text1"/>
          <w:position w:val="-8"/>
        </w:rPr>
        <w:object w:dxaOrig="2329" w:dyaOrig="376" w14:anchorId="772DFCB0">
          <v:shape id="_x0000_i1032" type="#_x0000_t75" style="width:116.8pt;height:18.45pt" o:ole="">
            <v:imagedata r:id="rId34" o:title=""/>
          </v:shape>
          <o:OLEObject Type="Embed" ProgID="Equation.DSMT4" ShapeID="_x0000_i1032" DrawAspect="Content" ObjectID="_1796880596" r:id="rId35"/>
        </w:object>
      </w:r>
      <w:r w:rsidRPr="007C7211">
        <w:rPr>
          <w:color w:val="000000" w:themeColor="text1"/>
        </w:rPr>
        <w:t xml:space="preserve">có hai </w:t>
      </w:r>
      <w:proofErr w:type="gramStart"/>
      <w:r w:rsidRPr="007C7211">
        <w:rPr>
          <w:color w:val="000000" w:themeColor="text1"/>
        </w:rPr>
        <w:t xml:space="preserve">nghiệm </w:t>
      </w:r>
      <w:proofErr w:type="gramEnd"/>
      <w:r w:rsidRPr="007C7211">
        <w:rPr>
          <w:color w:val="000000" w:themeColor="text1"/>
          <w:position w:val="-12"/>
        </w:rPr>
        <w:object w:dxaOrig="614" w:dyaOrig="363" w14:anchorId="3A43D97C">
          <v:shape id="_x0000_i1033" type="#_x0000_t75" style="width:30.75pt;height:18.45pt" o:ole="">
            <v:imagedata r:id="rId36" o:title=""/>
          </v:shape>
          <o:OLEObject Type="Embed" ProgID="Equation.DSMT4" ShapeID="_x0000_i1033" DrawAspect="Content" ObjectID="_1796880597" r:id="rId37"/>
        </w:object>
      </w:r>
      <w:r w:rsidRPr="007C7211">
        <w:rPr>
          <w:color w:val="000000" w:themeColor="text1"/>
        </w:rPr>
        <w:t xml:space="preserve">.  Khi đó </w:t>
      </w:r>
      <w:r w:rsidRPr="007C7211">
        <w:rPr>
          <w:color w:val="000000" w:themeColor="text1"/>
          <w:position w:val="-12"/>
        </w:rPr>
        <w:object w:dxaOrig="526" w:dyaOrig="363" w14:anchorId="57FB331A">
          <v:shape id="_x0000_i1034" type="#_x0000_t75" style="width:26.35pt;height:18.45pt" o:ole="">
            <v:imagedata r:id="rId38" o:title=""/>
          </v:shape>
          <o:OLEObject Type="Embed" ProgID="Equation.DSMT4" ShapeID="_x0000_i1034" DrawAspect="Content" ObjectID="_1796880598" r:id="rId39"/>
        </w:object>
      </w:r>
      <w:r w:rsidRPr="007C7211">
        <w:rPr>
          <w:color w:val="000000" w:themeColor="text1"/>
        </w:rPr>
        <w:t>bằng</w:t>
      </w:r>
    </w:p>
    <w:p w14:paraId="2DFCC541" w14:textId="77777777" w:rsidR="000100F2" w:rsidRPr="007C7211" w:rsidRDefault="009C585D" w:rsidP="007C7211">
      <w:pPr>
        <w:pStyle w:val="Normal7"/>
        <w:tabs>
          <w:tab w:val="left" w:pos="2500"/>
          <w:tab w:val="left" w:pos="5000"/>
          <w:tab w:val="left" w:pos="7500"/>
        </w:tabs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A. </w:t>
      </w:r>
      <w:r w:rsidRPr="007C7211">
        <w:rPr>
          <w:color w:val="000000" w:themeColor="text1"/>
          <w:position w:val="-8"/>
        </w:rPr>
        <w:object w:dxaOrig="826" w:dyaOrig="376" w14:anchorId="5AE44A1B">
          <v:shape id="_x0000_i1035" type="#_x0000_t75" style="width:41.25pt;height:18.45pt" o:ole="">
            <v:imagedata r:id="rId40" o:title=""/>
          </v:shape>
          <o:OLEObject Type="Embed" ProgID="Equation.DSMT4" ShapeID="_x0000_i1035" DrawAspect="Content" ObjectID="_1796880599" r:id="rId41"/>
        </w:objec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B. </w:t>
      </w:r>
      <w:r w:rsidRPr="007C7211">
        <w:rPr>
          <w:color w:val="000000" w:themeColor="text1"/>
          <w:position w:val="-8"/>
        </w:rPr>
        <w:object w:dxaOrig="376" w:dyaOrig="376" w14:anchorId="02FBC99A">
          <v:shape id="_x0000_i1036" type="#_x0000_t75" style="width:18.45pt;height:18.45pt" o:ole="">
            <v:imagedata r:id="rId42" o:title=""/>
          </v:shape>
          <o:OLEObject Type="Embed" ProgID="Equation.DSMT4" ShapeID="_x0000_i1036" DrawAspect="Content" ObjectID="_1796880600" r:id="rId43"/>
        </w:objec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</w:t>
      </w:r>
      <w:r w:rsidRPr="007C7211">
        <w:rPr>
          <w:b/>
          <w:color w:val="000000" w:themeColor="text1"/>
          <w:highlight w:val="yellow"/>
        </w:rPr>
        <w:t xml:space="preserve">C. </w:t>
      </w:r>
      <w:r w:rsidRPr="007C7211">
        <w:rPr>
          <w:color w:val="000000" w:themeColor="text1"/>
          <w:position w:val="-8"/>
          <w:highlight w:val="yellow"/>
        </w:rPr>
        <w:object w:dxaOrig="939" w:dyaOrig="376" w14:anchorId="1071B99E">
          <v:shape id="_x0000_i1037" type="#_x0000_t75" style="width:46.55pt;height:18.45pt" o:ole="">
            <v:imagedata r:id="rId44" o:title=""/>
          </v:shape>
          <o:OLEObject Type="Embed" ProgID="Equation.DSMT4" ShapeID="_x0000_i1037" DrawAspect="Content" ObjectID="_1796880601" r:id="rId45"/>
        </w:objec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D. </w:t>
      </w:r>
      <w:r w:rsidRPr="007C7211">
        <w:rPr>
          <w:color w:val="000000" w:themeColor="text1"/>
          <w:position w:val="-8"/>
        </w:rPr>
        <w:object w:dxaOrig="977" w:dyaOrig="376" w14:anchorId="75EA9D5E">
          <v:shape id="_x0000_i1038" type="#_x0000_t75" style="width:48.3pt;height:18.45pt" o:ole="">
            <v:imagedata r:id="rId46" o:title=""/>
          </v:shape>
          <o:OLEObject Type="Embed" ProgID="Equation.DSMT4" ShapeID="_x0000_i1038" DrawAspect="Content" ObjectID="_1796880602" r:id="rId47"/>
        </w:object>
      </w:r>
    </w:p>
    <w:p w14:paraId="55280B9B" w14:textId="77777777" w:rsidR="000100F2" w:rsidRPr="007C7211" w:rsidRDefault="009C585D" w:rsidP="007C7211">
      <w:pPr>
        <w:pStyle w:val="Normal8"/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âu 4: </w:t>
      </w:r>
      <w:r w:rsidRPr="007C7211">
        <w:rPr>
          <w:color w:val="000000" w:themeColor="text1"/>
        </w:rPr>
        <w:t xml:space="preserve">Trên mặt phẳng tọa độ cho điểm </w:t>
      </w:r>
      <w:r w:rsidRPr="007C7211">
        <w:rPr>
          <w:color w:val="000000" w:themeColor="text1"/>
          <w:position w:val="-14"/>
        </w:rPr>
        <w:object w:dxaOrig="776" w:dyaOrig="401" w14:anchorId="44A40E1E">
          <v:shape id="_x0000_i1039" type="#_x0000_t75" style="width:38.65pt;height:20.2pt" o:ole="">
            <v:imagedata r:id="rId48" o:title=""/>
          </v:shape>
          <o:OLEObject Type="Embed" ProgID="Equation.DSMT4" ShapeID="_x0000_i1039" DrawAspect="Content" ObjectID="_1796880603" r:id="rId49"/>
        </w:object>
      </w:r>
      <w:r w:rsidRPr="007C7211">
        <w:rPr>
          <w:color w:val="000000" w:themeColor="text1"/>
        </w:rPr>
        <w:t xml:space="preserve"> thuộc đồ thị hàm </w:t>
      </w:r>
      <w:proofErr w:type="gramStart"/>
      <w:r w:rsidRPr="007C7211">
        <w:rPr>
          <w:color w:val="000000" w:themeColor="text1"/>
        </w:rPr>
        <w:t xml:space="preserve">số </w:t>
      </w:r>
      <w:r w:rsidRPr="007C7211">
        <w:rPr>
          <w:color w:val="000000" w:themeColor="text1"/>
          <w:position w:val="-14"/>
        </w:rPr>
        <w:object w:dxaOrig="1578" w:dyaOrig="426" w14:anchorId="64BE6F2F">
          <v:shape id="_x0000_i1040" type="#_x0000_t75" style="width:79pt;height:21.05pt" o:ole="">
            <v:imagedata r:id="rId50" o:title=""/>
          </v:shape>
          <o:OLEObject Type="Embed" ProgID="Equation.DSMT4" ShapeID="_x0000_i1040" DrawAspect="Content" ObjectID="_1796880604" r:id="rId51"/>
        </w:object>
      </w:r>
      <w:r w:rsidRPr="007C7211">
        <w:rPr>
          <w:color w:val="000000" w:themeColor="text1"/>
        </w:rPr>
        <w:t xml:space="preserve"> . Hỏi điểm nào dưới đây thuộc đồ thị hàm số </w:t>
      </w:r>
      <w:proofErr w:type="gramStart"/>
      <w:r w:rsidRPr="007C7211">
        <w:rPr>
          <w:color w:val="000000" w:themeColor="text1"/>
        </w:rPr>
        <w:t>trên ?</w:t>
      </w:r>
      <w:proofErr w:type="gramEnd"/>
    </w:p>
    <w:p w14:paraId="7C520D99" w14:textId="77777777" w:rsidR="000100F2" w:rsidRPr="007C7211" w:rsidRDefault="009C585D" w:rsidP="007C7211">
      <w:pPr>
        <w:pStyle w:val="Normal9"/>
        <w:tabs>
          <w:tab w:val="left" w:pos="2500"/>
          <w:tab w:val="left" w:pos="5000"/>
          <w:tab w:val="left" w:pos="7500"/>
        </w:tabs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</w:t>
      </w:r>
      <w:r w:rsidRPr="007C7211">
        <w:rPr>
          <w:b/>
          <w:color w:val="000000" w:themeColor="text1"/>
          <w:highlight w:val="yellow"/>
        </w:rPr>
        <w:t xml:space="preserve">A. </w:t>
      </w:r>
      <w:r w:rsidRPr="007C7211">
        <w:rPr>
          <w:color w:val="000000" w:themeColor="text1"/>
          <w:position w:val="-14"/>
          <w:highlight w:val="yellow"/>
        </w:rPr>
        <w:object w:dxaOrig="939" w:dyaOrig="401" w14:anchorId="78BC598E">
          <v:shape id="_x0000_i1041" type="#_x0000_t75" style="width:46.55pt;height:20.2pt" o:ole="">
            <v:imagedata r:id="rId52" o:title=""/>
          </v:shape>
          <o:OLEObject Type="Embed" ProgID="Equation.DSMT4" ShapeID="_x0000_i1041" DrawAspect="Content" ObjectID="_1796880605" r:id="rId53"/>
        </w:objec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B. </w:t>
      </w:r>
      <w:r w:rsidRPr="007C7211">
        <w:rPr>
          <w:color w:val="000000" w:themeColor="text1"/>
          <w:position w:val="-14"/>
        </w:rPr>
        <w:object w:dxaOrig="1240" w:dyaOrig="401" w14:anchorId="6CC4839C">
          <v:shape id="_x0000_i1042" type="#_x0000_t75" style="width:62.35pt;height:20.2pt" o:ole="">
            <v:imagedata r:id="rId54" o:title=""/>
          </v:shape>
          <o:OLEObject Type="Embed" ProgID="Equation.DSMT4" ShapeID="_x0000_i1042" DrawAspect="Content" ObjectID="_1796880606" r:id="rId55"/>
        </w:objec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C. </w:t>
      </w:r>
      <w:r w:rsidRPr="007C7211">
        <w:rPr>
          <w:color w:val="000000" w:themeColor="text1"/>
          <w:position w:val="-14"/>
        </w:rPr>
        <w:object w:dxaOrig="1039" w:dyaOrig="401" w14:anchorId="49F9EE95">
          <v:shape id="_x0000_i1043" type="#_x0000_t75" style="width:51.8pt;height:20.2pt" o:ole="">
            <v:imagedata r:id="rId56" o:title=""/>
          </v:shape>
          <o:OLEObject Type="Embed" ProgID="Equation.DSMT4" ShapeID="_x0000_i1043" DrawAspect="Content" ObjectID="_1796880607" r:id="rId57"/>
        </w:objec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D. </w:t>
      </w:r>
      <w:r w:rsidRPr="007C7211">
        <w:rPr>
          <w:color w:val="000000" w:themeColor="text1"/>
          <w:position w:val="-14"/>
        </w:rPr>
        <w:object w:dxaOrig="914" w:dyaOrig="401" w14:anchorId="1442AE29">
          <v:shape id="_x0000_i1044" type="#_x0000_t75" style="width:45.65pt;height:20.2pt" o:ole="">
            <v:imagedata r:id="rId58" o:title=""/>
          </v:shape>
          <o:OLEObject Type="Embed" ProgID="Equation.DSMT4" ShapeID="_x0000_i1044" DrawAspect="Content" ObjectID="_1796880608" r:id="rId59"/>
        </w:object>
      </w:r>
    </w:p>
    <w:p w14:paraId="292B11BC" w14:textId="77777777" w:rsidR="007C7211" w:rsidRPr="007C7211" w:rsidRDefault="007C7211" w:rsidP="007C721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74542F29" w14:textId="77777777" w:rsidR="007C7211" w:rsidRPr="007C7211" w:rsidRDefault="007C7211" w:rsidP="007C7211">
      <w:pPr>
        <w:pStyle w:val="NoSpacing5"/>
        <w:spacing w:line="20" w:lineRule="atLeast"/>
        <w:rPr>
          <w:color w:val="000000" w:themeColor="text1"/>
        </w:rPr>
      </w:pPr>
      <w:r w:rsidRPr="007C7211">
        <w:rPr>
          <w:color w:val="000000" w:themeColor="text1"/>
        </w:rPr>
        <w:t xml:space="preserve">Vì điểm </w:t>
      </w:r>
      <w:r w:rsidRPr="007C7211">
        <w:rPr>
          <w:color w:val="000000" w:themeColor="text1"/>
          <w:position w:val="-14"/>
        </w:rPr>
        <w:object w:dxaOrig="864" w:dyaOrig="401" w14:anchorId="515A6322">
          <v:shape id="_x0000_i1130" type="#_x0000_t75" style="width:43pt;height:20.2pt" o:ole="">
            <v:imagedata r:id="rId60" o:title=""/>
          </v:shape>
          <o:OLEObject Type="Embed" ProgID="Equation.DSMT4" ShapeID="_x0000_i1130" DrawAspect="Content" ObjectID="_1796880609" r:id="rId61"/>
        </w:object>
      </w:r>
      <w:r w:rsidRPr="007C7211">
        <w:rPr>
          <w:color w:val="000000" w:themeColor="text1"/>
        </w:rPr>
        <w:t xml:space="preserve">thuộc đồ thị hàm số </w:t>
      </w:r>
      <w:r w:rsidRPr="007C7211">
        <w:rPr>
          <w:color w:val="000000" w:themeColor="text1"/>
          <w:position w:val="-14"/>
        </w:rPr>
        <w:object w:dxaOrig="1578" w:dyaOrig="426" w14:anchorId="1399EBD1">
          <v:shape id="_x0000_i1131" type="#_x0000_t75" style="width:79pt;height:21.05pt" o:ole="">
            <v:imagedata r:id="rId62" o:title=""/>
          </v:shape>
          <o:OLEObject Type="Embed" ProgID="Equation.DSMT4" ShapeID="_x0000_i1131" DrawAspect="Content" ObjectID="_1796880610" r:id="rId63"/>
        </w:object>
      </w:r>
      <w:r w:rsidRPr="007C7211">
        <w:rPr>
          <w:color w:val="000000" w:themeColor="text1"/>
        </w:rPr>
        <w:t xml:space="preserve"> nên:</w:t>
      </w:r>
    </w:p>
    <w:p w14:paraId="5CA23E3D" w14:textId="77777777" w:rsidR="007C7211" w:rsidRPr="007C7211" w:rsidRDefault="007C7211" w:rsidP="007C7211">
      <w:pPr>
        <w:pStyle w:val="NoSpacing6"/>
        <w:spacing w:line="20" w:lineRule="atLeast"/>
        <w:rPr>
          <w:color w:val="000000" w:themeColor="text1"/>
        </w:rPr>
      </w:pPr>
      <w:r w:rsidRPr="007C7211">
        <w:rPr>
          <w:color w:val="000000" w:themeColor="text1"/>
          <w:position w:val="-6"/>
        </w:rPr>
        <w:object w:dxaOrig="1941" w:dyaOrig="351" w14:anchorId="12F869F3">
          <v:shape id="_x0000_i1132" type="#_x0000_t75" style="width:97.45pt;height:17.55pt" o:ole="">
            <v:imagedata r:id="rId64" o:title=""/>
          </v:shape>
          <o:OLEObject Type="Embed" ProgID="Equation.DSMT4" ShapeID="_x0000_i1132" DrawAspect="Content" ObjectID="_1796880611" r:id="rId65"/>
        </w:object>
      </w:r>
    </w:p>
    <w:p w14:paraId="573A9E39" w14:textId="77777777" w:rsidR="007C7211" w:rsidRPr="007C7211" w:rsidRDefault="007C7211" w:rsidP="007C7211">
      <w:pPr>
        <w:pStyle w:val="NoSpacing7"/>
        <w:spacing w:line="20" w:lineRule="atLeast"/>
        <w:rPr>
          <w:color w:val="000000" w:themeColor="text1"/>
        </w:rPr>
      </w:pPr>
      <w:r w:rsidRPr="007C7211">
        <w:rPr>
          <w:color w:val="000000" w:themeColor="text1"/>
        </w:rPr>
        <w:t xml:space="preserve">Vây hàm số đã cho là </w:t>
      </w:r>
      <w:r w:rsidRPr="007C7211">
        <w:rPr>
          <w:color w:val="000000" w:themeColor="text1"/>
          <w:position w:val="-10"/>
        </w:rPr>
        <w:object w:dxaOrig="839" w:dyaOrig="376" w14:anchorId="5F054B85">
          <v:shape id="_x0000_i1133" type="#_x0000_t75" style="width:42.15pt;height:18.45pt" o:ole="">
            <v:imagedata r:id="rId66" o:title=""/>
          </v:shape>
          <o:OLEObject Type="Embed" ProgID="Equation.DSMT4" ShapeID="_x0000_i1133" DrawAspect="Content" ObjectID="_1796880612" r:id="rId67"/>
        </w:object>
      </w:r>
    </w:p>
    <w:p w14:paraId="7ED4D867" w14:textId="77777777" w:rsidR="007C7211" w:rsidRPr="007C7211" w:rsidRDefault="007C7211" w:rsidP="007C7211">
      <w:pPr>
        <w:pStyle w:val="NoSpacing8"/>
        <w:spacing w:line="20" w:lineRule="atLeast"/>
        <w:rPr>
          <w:color w:val="000000" w:themeColor="text1"/>
        </w:rPr>
      </w:pPr>
      <w:r w:rsidRPr="007C7211">
        <w:rPr>
          <w:color w:val="000000" w:themeColor="text1"/>
        </w:rPr>
        <w:t xml:space="preserve">Lần lượt thay </w:t>
      </w:r>
      <w:r w:rsidRPr="007C7211">
        <w:rPr>
          <w:color w:val="000000" w:themeColor="text1"/>
          <w:position w:val="-4"/>
        </w:rPr>
        <w:object w:dxaOrig="225" w:dyaOrig="200" w14:anchorId="692F08A7">
          <v:shape id="_x0000_i1134" type="#_x0000_t75" style="width:11.4pt;height:9.65pt" o:ole="">
            <v:imagedata r:id="rId68" o:title=""/>
          </v:shape>
          <o:OLEObject Type="Embed" ProgID="Equation.DSMT4" ShapeID="_x0000_i1134" DrawAspect="Content" ObjectID="_1796880613" r:id="rId69"/>
        </w:object>
      </w:r>
      <w:r w:rsidRPr="007C7211">
        <w:rPr>
          <w:color w:val="000000" w:themeColor="text1"/>
        </w:rPr>
        <w:t xml:space="preserve"> vào hàm số </w:t>
      </w:r>
      <w:r w:rsidRPr="007C7211">
        <w:rPr>
          <w:color w:val="000000" w:themeColor="text1"/>
          <w:position w:val="-10"/>
        </w:rPr>
        <w:object w:dxaOrig="839" w:dyaOrig="376" w14:anchorId="4C6BD89E">
          <v:shape id="_x0000_i1135" type="#_x0000_t75" style="width:42.15pt;height:18.45pt" o:ole="">
            <v:imagedata r:id="rId70" o:title=""/>
          </v:shape>
          <o:OLEObject Type="Embed" ProgID="Equation.DSMT4" ShapeID="_x0000_i1135" DrawAspect="Content" ObjectID="_1796880614" r:id="rId71"/>
        </w:object>
      </w:r>
      <w:r w:rsidRPr="007C7211">
        <w:rPr>
          <w:color w:val="000000" w:themeColor="text1"/>
        </w:rPr>
        <w:t xml:space="preserve"> để tìm </w:t>
      </w:r>
      <w:r w:rsidRPr="007C7211">
        <w:rPr>
          <w:color w:val="000000" w:themeColor="text1"/>
          <w:position w:val="-10"/>
        </w:rPr>
        <w:object w:dxaOrig="225" w:dyaOrig="275" w14:anchorId="6061F917">
          <v:shape id="_x0000_i1136" type="#_x0000_t75" style="width:11.4pt;height:13.15pt" o:ole="">
            <v:imagedata r:id="rId72" o:title=""/>
          </v:shape>
          <o:OLEObject Type="Embed" ProgID="Equation.DSMT4" ShapeID="_x0000_i1136" DrawAspect="Content" ObjectID="_1796880615" r:id="rId73"/>
        </w:object>
      </w:r>
      <w:r w:rsidRPr="007C7211">
        <w:rPr>
          <w:color w:val="000000" w:themeColor="text1"/>
        </w:rPr>
        <w:t>tương ứng.</w:t>
      </w:r>
    </w:p>
    <w:p w14:paraId="467EF69B" w14:textId="77777777" w:rsidR="007C7211" w:rsidRPr="007C7211" w:rsidRDefault="007C7211" w:rsidP="007C7211">
      <w:pPr>
        <w:pStyle w:val="Normal64"/>
        <w:spacing w:line="20" w:lineRule="atLeast"/>
        <w:rPr>
          <w:color w:val="000000" w:themeColor="text1"/>
        </w:rPr>
      </w:pPr>
      <w:r w:rsidRPr="007C7211">
        <w:rPr>
          <w:color w:val="000000" w:themeColor="text1"/>
        </w:rPr>
        <w:t xml:space="preserve">Trong các điểm đã cho chỉ có điểm </w:t>
      </w:r>
      <w:r w:rsidRPr="007C7211">
        <w:rPr>
          <w:color w:val="000000" w:themeColor="text1"/>
          <w:position w:val="-14"/>
        </w:rPr>
        <w:object w:dxaOrig="1114" w:dyaOrig="401" w14:anchorId="299DE370">
          <v:shape id="_x0000_i1137" type="#_x0000_t75" style="width:55.3pt;height:20.2pt" o:ole="">
            <v:imagedata r:id="rId74" o:title=""/>
          </v:shape>
          <o:OLEObject Type="Embed" ProgID="Equation.DSMT4" ShapeID="_x0000_i1137" DrawAspect="Content" ObjectID="_1796880616" r:id="rId75"/>
        </w:object>
      </w:r>
      <w:r w:rsidRPr="007C7211">
        <w:rPr>
          <w:color w:val="000000" w:themeColor="text1"/>
        </w:rPr>
        <w:t>thuộc đồ thị hàm số</w:t>
      </w:r>
    </w:p>
    <w:p w14:paraId="72E0B40B" w14:textId="77777777" w:rsidR="000100F2" w:rsidRPr="007C7211" w:rsidRDefault="009C585D" w:rsidP="007C7211">
      <w:pPr>
        <w:pStyle w:val="NoSpacing"/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âu 5: </w:t>
      </w:r>
      <w:bookmarkStart w:id="0" w:name="BMN_QUESTION10"/>
      <w:bookmarkEnd w:id="0"/>
      <w:r w:rsidRPr="007C7211">
        <w:rPr>
          <w:color w:val="000000" w:themeColor="text1"/>
          <w:lang w:val="vi-VN"/>
        </w:rPr>
        <w:t xml:space="preserve">Tìm </w:t>
      </w:r>
      <w:r w:rsidRPr="007C7211">
        <w:rPr>
          <w:color w:val="000000" w:themeColor="text1"/>
        </w:rPr>
        <w:t>giá trị lớn nhất (max)</w:t>
      </w:r>
      <w:r w:rsidRPr="007C7211">
        <w:rPr>
          <w:color w:val="000000" w:themeColor="text1"/>
          <w:lang w:val="vi-VN"/>
        </w:rPr>
        <w:t xml:space="preserve"> và </w:t>
      </w:r>
      <w:r w:rsidRPr="007C7211">
        <w:rPr>
          <w:color w:val="000000" w:themeColor="text1"/>
        </w:rPr>
        <w:t>giá trị nhỏ nhất (min)</w:t>
      </w:r>
      <w:r w:rsidRPr="007C7211">
        <w:rPr>
          <w:color w:val="000000" w:themeColor="text1"/>
          <w:lang w:val="vi-VN"/>
        </w:rPr>
        <w:t xml:space="preserve"> của </w:t>
      </w:r>
      <w:r w:rsidRPr="007C7211">
        <w:rPr>
          <w:color w:val="000000" w:themeColor="text1"/>
          <w:position w:val="-30"/>
        </w:rPr>
        <w:object w:dxaOrig="1816" w:dyaOrig="739" w14:anchorId="5D20212D">
          <v:shape id="_x0000_i1045" type="#_x0000_t75" style="width:90.45pt;height:36.9pt" o:ole="">
            <v:imagedata r:id="rId76" o:title=""/>
          </v:shape>
          <o:OLEObject Type="Embed" ProgID="Equation.DSMT4" ShapeID="_x0000_i1045" DrawAspect="Content" ObjectID="_1796880617" r:id="rId77"/>
        </w:object>
      </w:r>
    </w:p>
    <w:p w14:paraId="316807CD" w14:textId="77777777" w:rsidR="000100F2" w:rsidRPr="007C7211" w:rsidRDefault="009C585D" w:rsidP="007C7211">
      <w:pPr>
        <w:pStyle w:val="Normal10"/>
        <w:tabs>
          <w:tab w:val="left" w:pos="5000"/>
        </w:tabs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</w:t>
      </w:r>
      <w:r w:rsidRPr="007C7211">
        <w:rPr>
          <w:b/>
          <w:color w:val="000000" w:themeColor="text1"/>
          <w:highlight w:val="yellow"/>
        </w:rPr>
        <w:t xml:space="preserve">A. </w:t>
      </w:r>
      <w:r w:rsidRPr="007C7211">
        <w:rPr>
          <w:color w:val="000000" w:themeColor="text1"/>
          <w:position w:val="-26"/>
          <w:highlight w:val="yellow"/>
        </w:rPr>
        <w:object w:dxaOrig="2291" w:dyaOrig="676" w14:anchorId="34A5A3B9">
          <v:shape id="_x0000_i1046" type="#_x0000_t75" style="width:114.15pt;height:33.35pt" o:ole="">
            <v:imagedata r:id="rId78" o:title=""/>
          </v:shape>
          <o:OLEObject Type="Embed" ProgID="Equation.DSMT4" ShapeID="_x0000_i1046" DrawAspect="Content" ObjectID="_1796880618" r:id="rId79"/>
        </w:objec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B. </w:t>
      </w:r>
      <w:r w:rsidRPr="007C7211">
        <w:rPr>
          <w:color w:val="000000" w:themeColor="text1"/>
          <w:position w:val="-26"/>
        </w:rPr>
        <w:object w:dxaOrig="2479" w:dyaOrig="676" w14:anchorId="5186CB05">
          <v:shape id="_x0000_i1047" type="#_x0000_t75" style="width:123.8pt;height:33.35pt" o:ole="">
            <v:imagedata r:id="rId80" o:title=""/>
          </v:shape>
          <o:OLEObject Type="Embed" ProgID="Equation.DSMT4" ShapeID="_x0000_i1047" DrawAspect="Content" ObjectID="_1796880619" r:id="rId81"/>
        </w:object>
      </w:r>
    </w:p>
    <w:p w14:paraId="7F001C69" w14:textId="77777777" w:rsidR="000100F2" w:rsidRPr="007C7211" w:rsidRDefault="009C585D" w:rsidP="007C7211">
      <w:pPr>
        <w:pStyle w:val="Normal11"/>
        <w:tabs>
          <w:tab w:val="left" w:pos="5000"/>
        </w:tabs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C. </w:t>
      </w:r>
      <w:r w:rsidRPr="007C7211">
        <w:rPr>
          <w:color w:val="000000" w:themeColor="text1"/>
          <w:position w:val="-10"/>
        </w:rPr>
        <w:object w:dxaOrig="2392" w:dyaOrig="338" w14:anchorId="3B275E5A">
          <v:shape id="_x0000_i1048" type="#_x0000_t75" style="width:119.4pt;height:16.7pt" o:ole="">
            <v:imagedata r:id="rId82" o:title=""/>
          </v:shape>
          <o:OLEObject Type="Embed" ProgID="Equation.DSMT4" ShapeID="_x0000_i1048" DrawAspect="Content" ObjectID="_1796880620" r:id="rId83"/>
        </w:objec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D. </w:t>
      </w:r>
      <w:r w:rsidRPr="007C7211">
        <w:rPr>
          <w:color w:val="000000" w:themeColor="text1"/>
          <w:position w:val="-26"/>
        </w:rPr>
        <w:object w:dxaOrig="2454" w:dyaOrig="676" w14:anchorId="705B6CDF">
          <v:shape id="_x0000_i1049" type="#_x0000_t75" style="width:122.05pt;height:33.35pt" o:ole="">
            <v:imagedata r:id="rId84" o:title=""/>
          </v:shape>
          <o:OLEObject Type="Embed" ProgID="Equation.DSMT4" ShapeID="_x0000_i1049" DrawAspect="Content" ObjectID="_1796880621" r:id="rId85"/>
        </w:object>
      </w:r>
    </w:p>
    <w:p w14:paraId="6A2BBD19" w14:textId="77777777" w:rsidR="007C7211" w:rsidRPr="007C7211" w:rsidRDefault="007C7211" w:rsidP="007C721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2B024DE9" w14:textId="77777777" w:rsidR="007C7211" w:rsidRPr="007C7211" w:rsidRDefault="007C7211" w:rsidP="007C7211">
      <w:pPr>
        <w:pStyle w:val="NoSpacing9"/>
        <w:spacing w:line="20" w:lineRule="atLeast"/>
        <w:rPr>
          <w:color w:val="000000" w:themeColor="text1"/>
        </w:rPr>
      </w:pPr>
      <w:r w:rsidRPr="007C7211">
        <w:rPr>
          <w:color w:val="000000" w:themeColor="text1"/>
        </w:rPr>
        <w:t xml:space="preserve">Ta có: </w:t>
      </w:r>
      <w:r w:rsidRPr="007C7211">
        <w:rPr>
          <w:color w:val="000000" w:themeColor="text1"/>
          <w:position w:val="-74"/>
        </w:rPr>
        <w:object w:dxaOrig="5495" w:dyaOrig="1615" w14:anchorId="34F3676D">
          <v:shape id="_x0000_i1138" type="#_x0000_t75" style="width:274.85pt;height:80.8pt" o:ole="">
            <v:imagedata r:id="rId86" o:title=""/>
          </v:shape>
          <o:OLEObject Type="Embed" ProgID="Equation.DSMT4" ShapeID="_x0000_i1138" DrawAspect="Content" ObjectID="_1796880622" r:id="rId87"/>
        </w:object>
      </w:r>
    </w:p>
    <w:p w14:paraId="1273B7B8" w14:textId="77777777" w:rsidR="007C7211" w:rsidRPr="007C7211" w:rsidRDefault="007C7211" w:rsidP="007C7211">
      <w:pPr>
        <w:pStyle w:val="NoSpacing10"/>
        <w:spacing w:line="20" w:lineRule="atLeast"/>
        <w:rPr>
          <w:color w:val="000000" w:themeColor="text1"/>
        </w:rPr>
      </w:pPr>
      <w:r w:rsidRPr="007C7211">
        <w:rPr>
          <w:color w:val="000000" w:themeColor="text1"/>
        </w:rPr>
        <w:t>Giải tương tự câu 8</w:t>
      </w:r>
      <w:proofErr w:type="gramStart"/>
      <w:r w:rsidRPr="007C7211">
        <w:rPr>
          <w:color w:val="000000" w:themeColor="text1"/>
        </w:rPr>
        <w:t>,9</w:t>
      </w:r>
      <w:proofErr w:type="gramEnd"/>
    </w:p>
    <w:p w14:paraId="7C5BB9AC" w14:textId="77777777" w:rsidR="007C7211" w:rsidRPr="007C7211" w:rsidRDefault="007C7211" w:rsidP="007C7211">
      <w:pPr>
        <w:pStyle w:val="NoSpacing11"/>
        <w:spacing w:line="20" w:lineRule="atLeast"/>
        <w:rPr>
          <w:color w:val="000000" w:themeColor="text1"/>
        </w:rPr>
      </w:pPr>
      <w:proofErr w:type="gramStart"/>
      <w:r w:rsidRPr="007C7211">
        <w:rPr>
          <w:color w:val="000000" w:themeColor="text1"/>
        </w:rPr>
        <w:t xml:space="preserve">Vậy </w:t>
      </w:r>
      <w:proofErr w:type="gramEnd"/>
      <w:r w:rsidRPr="007C7211">
        <w:rPr>
          <w:color w:val="000000" w:themeColor="text1"/>
          <w:position w:val="-26"/>
        </w:rPr>
        <w:object w:dxaOrig="3969" w:dyaOrig="676" w14:anchorId="78D3A346">
          <v:shape id="_x0000_i1139" type="#_x0000_t75" style="width:198.45pt;height:33.35pt" o:ole="">
            <v:imagedata r:id="rId88" o:title=""/>
          </v:shape>
          <o:OLEObject Type="Embed" ProgID="Equation.DSMT4" ShapeID="_x0000_i1139" DrawAspect="Content" ObjectID="_1796880623" r:id="rId89"/>
        </w:object>
      </w:r>
      <w:r w:rsidRPr="007C7211">
        <w:rPr>
          <w:color w:val="000000" w:themeColor="text1"/>
        </w:rPr>
        <w:t>.</w:t>
      </w:r>
    </w:p>
    <w:p w14:paraId="424ED949" w14:textId="77777777" w:rsidR="000100F2" w:rsidRPr="007C7211" w:rsidRDefault="009C585D" w:rsidP="007C7211">
      <w:pPr>
        <w:pStyle w:val="Normal12"/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âu 6: </w:t>
      </w:r>
      <w:r w:rsidRPr="007C7211">
        <w:rPr>
          <w:color w:val="000000" w:themeColor="text1"/>
        </w:rPr>
        <w:t>Cho tam giác ABC nhọn có đường cao AH. Chọn khẳng định đúng:</w:t>
      </w:r>
    </w:p>
    <w:p w14:paraId="65F2AA25" w14:textId="77777777" w:rsidR="000100F2" w:rsidRPr="007C7211" w:rsidRDefault="009C585D" w:rsidP="007C7211">
      <w:pPr>
        <w:pStyle w:val="Normal13"/>
        <w:tabs>
          <w:tab w:val="left" w:pos="5000"/>
        </w:tabs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A. </w:t>
      </w:r>
      <w:r w:rsidRPr="007C7211">
        <w:rPr>
          <w:color w:val="000000" w:themeColor="text1"/>
          <w:position w:val="-6"/>
        </w:rPr>
        <w:object w:dxaOrig="2279" w:dyaOrig="288" w14:anchorId="7E6CA078">
          <v:shape id="_x0000_i1050" type="#_x0000_t75" style="width:114.15pt;height:14.95pt" o:ole="">
            <v:imagedata r:id="rId90" o:title=""/>
          </v:shape>
          <o:OLEObject Type="Embed" ProgID="Equation.DSMT4" ShapeID="_x0000_i1050" DrawAspect="Content" ObjectID="_1796880624" r:id="rId91"/>
        </w:objec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</w:t>
      </w:r>
      <w:r w:rsidRPr="007C7211">
        <w:rPr>
          <w:b/>
          <w:color w:val="000000" w:themeColor="text1"/>
          <w:highlight w:val="yellow"/>
        </w:rPr>
        <w:t xml:space="preserve">B. </w:t>
      </w:r>
      <w:r w:rsidRPr="007C7211">
        <w:rPr>
          <w:color w:val="000000" w:themeColor="text1"/>
          <w:position w:val="-6"/>
          <w:highlight w:val="yellow"/>
        </w:rPr>
        <w:object w:dxaOrig="2204" w:dyaOrig="301" w14:anchorId="2855065E">
          <v:shape id="_x0000_i1051" type="#_x0000_t75" style="width:110.65pt;height:14.95pt" o:ole="">
            <v:imagedata r:id="rId92" o:title=""/>
          </v:shape>
          <o:OLEObject Type="Embed" ProgID="Equation.DSMT4" ShapeID="_x0000_i1051" DrawAspect="Content" ObjectID="_1796880625" r:id="rId93"/>
        </w:object>
      </w:r>
    </w:p>
    <w:p w14:paraId="29764B79" w14:textId="77777777" w:rsidR="000100F2" w:rsidRPr="007C7211" w:rsidRDefault="009C585D" w:rsidP="007C7211">
      <w:pPr>
        <w:pStyle w:val="Normal14"/>
        <w:tabs>
          <w:tab w:val="left" w:pos="5000"/>
        </w:tabs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lastRenderedPageBreak/>
        <w:t xml:space="preserve">    C. </w:t>
      </w:r>
      <w:r w:rsidRPr="007C7211">
        <w:rPr>
          <w:color w:val="000000" w:themeColor="text1"/>
          <w:position w:val="-6"/>
        </w:rPr>
        <w:object w:dxaOrig="2241" w:dyaOrig="301" w14:anchorId="60E217D7">
          <v:shape id="_x0000_i1052" type="#_x0000_t75" style="width:112.4pt;height:14.95pt" o:ole="">
            <v:imagedata r:id="rId94" o:title=""/>
          </v:shape>
          <o:OLEObject Type="Embed" ProgID="Equation.DSMT4" ShapeID="_x0000_i1052" DrawAspect="Content" ObjectID="_1796880626" r:id="rId95"/>
        </w:objec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D. </w:t>
      </w:r>
      <w:r w:rsidRPr="007C7211">
        <w:rPr>
          <w:color w:val="000000" w:themeColor="text1"/>
          <w:position w:val="-6"/>
        </w:rPr>
        <w:object w:dxaOrig="2241" w:dyaOrig="301" w14:anchorId="5CB98F2F">
          <v:shape id="_x0000_i1053" type="#_x0000_t75" style="width:112.4pt;height:14.95pt" o:ole="">
            <v:imagedata r:id="rId96" o:title=""/>
          </v:shape>
          <o:OLEObject Type="Embed" ProgID="Equation.DSMT4" ShapeID="_x0000_i1053" DrawAspect="Content" ObjectID="_1796880627" r:id="rId97"/>
        </w:object>
      </w:r>
    </w:p>
    <w:p w14:paraId="0D59E380" w14:textId="77777777" w:rsidR="007C7211" w:rsidRPr="007C7211" w:rsidRDefault="007C7211" w:rsidP="007C721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4C7965B7" w14:textId="77777777" w:rsidR="007C7211" w:rsidRPr="007C7211" w:rsidRDefault="007C7211" w:rsidP="007C7211">
      <w:pPr>
        <w:pStyle w:val="NoSpacing12"/>
        <w:spacing w:line="2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Xét tam giác ABH vuông tại H có</w:t>
      </w:r>
      <w:proofErr w:type="gramStart"/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proofErr w:type="gramEnd"/>
      <w:r w:rsidRPr="007C721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653" w:dyaOrig="301" w14:anchorId="3F00F4D8">
          <v:shape id="_x0000_i1140" type="#_x0000_t75" style="width:82.55pt;height:14.95pt" o:ole="">
            <v:imagedata r:id="rId98" o:title=""/>
          </v:shape>
          <o:OLEObject Type="Embed" ProgID="Equation.DSMT4" ShapeID="_x0000_i1140" DrawAspect="Content" ObjectID="_1796880628" r:id="rId99"/>
        </w:objec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7C721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653" w:dyaOrig="288" w14:anchorId="22BDD3D8">
          <v:shape id="_x0000_i1141" type="#_x0000_t75" style="width:82.55pt;height:14.95pt" o:ole="">
            <v:imagedata r:id="rId100" o:title=""/>
          </v:shape>
          <o:OLEObject Type="Embed" ProgID="Equation.DSMT4" ShapeID="_x0000_i1141" DrawAspect="Content" ObjectID="_1796880629" r:id="rId101"/>
        </w:objec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83FEA81" w14:textId="77777777" w:rsidR="007C7211" w:rsidRPr="007C7211" w:rsidRDefault="007C7211" w:rsidP="007C7211">
      <w:pPr>
        <w:pStyle w:val="NoSpacing13"/>
        <w:spacing w:line="2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Xét tam giác ACH vuông tại H có</w:t>
      </w:r>
      <w:proofErr w:type="gramStart"/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proofErr w:type="gramEnd"/>
      <w:r w:rsidRPr="007C721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653" w:dyaOrig="301" w14:anchorId="6774C2FC">
          <v:shape id="_x0000_i1142" type="#_x0000_t75" style="width:82.55pt;height:14.95pt" o:ole="">
            <v:imagedata r:id="rId102" o:title=""/>
          </v:shape>
          <o:OLEObject Type="Embed" ProgID="Equation.DSMT4" ShapeID="_x0000_i1142" DrawAspect="Content" ObjectID="_1796880630" r:id="rId103"/>
        </w:objec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7C721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690" w:dyaOrig="288" w14:anchorId="05691C43">
          <v:shape id="_x0000_i1143" type="#_x0000_t75" style="width:84.3pt;height:14.95pt" o:ole="">
            <v:imagedata r:id="rId104" o:title=""/>
          </v:shape>
          <o:OLEObject Type="Embed" ProgID="Equation.DSMT4" ShapeID="_x0000_i1143" DrawAspect="Content" ObjectID="_1796880631" r:id="rId105"/>
        </w:objec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77144C93" w14:textId="77777777" w:rsidR="007C7211" w:rsidRPr="007C7211" w:rsidRDefault="007C7211" w:rsidP="007C7211">
      <w:pPr>
        <w:pStyle w:val="NoSpacing14"/>
        <w:spacing w:line="2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&gt; </w:t>
      </w:r>
      <w:r w:rsidRPr="007C721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4" w:dyaOrig="301" w14:anchorId="2C6DDA3B">
          <v:shape id="_x0000_i1144" type="#_x0000_t75" style="width:110.65pt;height:14.95pt" o:ole="">
            <v:imagedata r:id="rId106" o:title=""/>
          </v:shape>
          <o:OLEObject Type="Embed" ProgID="Equation.DSMT4" ShapeID="_x0000_i1144" DrawAspect="Content" ObjectID="_1796880632" r:id="rId107"/>
        </w:object>
      </w:r>
    </w:p>
    <w:p w14:paraId="3A3A285D" w14:textId="77777777" w:rsidR="000100F2" w:rsidRPr="007C7211" w:rsidRDefault="009C585D" w:rsidP="007C7211">
      <w:pPr>
        <w:pStyle w:val="Normal15"/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âu 7: </w:t>
      </w:r>
      <w:r w:rsidRPr="007C7211">
        <w:rPr>
          <w:color w:val="000000" w:themeColor="text1"/>
        </w:rPr>
        <w:t>Khẳng định nào sau đây là đúng khi nói về trục đối xứng của đường tròn.</w:t>
      </w:r>
    </w:p>
    <w:p w14:paraId="642B5598" w14:textId="77777777" w:rsidR="000100F2" w:rsidRPr="007C7211" w:rsidRDefault="009C585D" w:rsidP="007C7211">
      <w:pPr>
        <w:pStyle w:val="Normal16"/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A. </w:t>
      </w:r>
      <w:r w:rsidRPr="007C7211">
        <w:rPr>
          <w:color w:val="000000" w:themeColor="text1"/>
        </w:rPr>
        <w:t>Đường tròn không có trục đối xứng</w:t>
      </w:r>
    </w:p>
    <w:p w14:paraId="6D7F91F1" w14:textId="77777777" w:rsidR="000100F2" w:rsidRPr="007C7211" w:rsidRDefault="009C585D" w:rsidP="007C7211">
      <w:pPr>
        <w:pStyle w:val="Normal17"/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B. </w:t>
      </w:r>
      <w:r w:rsidRPr="007C7211">
        <w:rPr>
          <w:color w:val="000000" w:themeColor="text1"/>
        </w:rPr>
        <w:t>Đường tròn có duy nhất một trục đối xứng là đường kính</w:t>
      </w:r>
    </w:p>
    <w:p w14:paraId="520EAFB4" w14:textId="77777777" w:rsidR="000100F2" w:rsidRPr="007C7211" w:rsidRDefault="009C585D" w:rsidP="007C7211">
      <w:pPr>
        <w:pStyle w:val="Normal18"/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C. </w:t>
      </w:r>
      <w:r w:rsidRPr="007C7211">
        <w:rPr>
          <w:color w:val="000000" w:themeColor="text1"/>
        </w:rPr>
        <w:t>Đường t</w:t>
      </w:r>
      <w:r w:rsidRPr="007C7211">
        <w:rPr>
          <w:color w:val="000000" w:themeColor="text1"/>
        </w:rPr>
        <w:t>ròn chỉ có hai trục đối xứng là hai đường kính vuông góc với nhau</w:t>
      </w:r>
    </w:p>
    <w:p w14:paraId="18776EA0" w14:textId="77777777" w:rsidR="000100F2" w:rsidRPr="007C7211" w:rsidRDefault="009C585D" w:rsidP="007C7211">
      <w:pPr>
        <w:pStyle w:val="Normal19"/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</w:t>
      </w:r>
      <w:r w:rsidRPr="007C7211">
        <w:rPr>
          <w:b/>
          <w:color w:val="000000" w:themeColor="text1"/>
          <w:highlight w:val="yellow"/>
        </w:rPr>
        <w:t xml:space="preserve">D. </w:t>
      </w:r>
      <w:r w:rsidRPr="007C7211">
        <w:rPr>
          <w:color w:val="000000" w:themeColor="text1"/>
          <w:highlight w:val="yellow"/>
        </w:rPr>
        <w:t>Đường tròn có vô số trục đối xứng là đường kính của đường tròn</w:t>
      </w:r>
    </w:p>
    <w:p w14:paraId="4EE51A49" w14:textId="77777777" w:rsidR="007C7211" w:rsidRPr="007C7211" w:rsidRDefault="007C7211" w:rsidP="007C721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462E46B3" w14:textId="77777777" w:rsidR="007C7211" w:rsidRPr="007C7211" w:rsidRDefault="007C7211" w:rsidP="007C7211">
      <w:pPr>
        <w:pStyle w:val="NoSpacing15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Dựa vào tính đối xứng của đường tròn</w:t>
      </w:r>
    </w:p>
    <w:p w14:paraId="38DBA89F" w14:textId="77777777" w:rsidR="00AD2CD1" w:rsidRPr="007C7211" w:rsidRDefault="009C585D" w:rsidP="007C7211">
      <w:pPr>
        <w:pStyle w:val="Normal20"/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âu 8: </w:t>
      </w:r>
      <w:r w:rsidRPr="007C7211">
        <w:rPr>
          <w:color w:val="000000" w:themeColor="text1"/>
        </w:rPr>
        <w:t xml:space="preserve">Cho hai đường tròn </w:t>
      </w:r>
      <w:r w:rsidRPr="007C7211">
        <w:rPr>
          <w:color w:val="000000" w:themeColor="text1"/>
          <w:position w:val="-14"/>
        </w:rPr>
        <w:object w:dxaOrig="701" w:dyaOrig="413" w14:anchorId="55B6F67C">
          <v:shape id="_x0000_i1054" type="#_x0000_t75" style="width:35.1pt;height:20.2pt" o:ole="">
            <v:imagedata r:id="rId108" o:title=""/>
          </v:shape>
          <o:OLEObject Type="Embed" ProgID="Equation.DSMT4" ShapeID="_x0000_i1054" DrawAspect="Content" ObjectID="_1796880633" r:id="rId109"/>
        </w:object>
      </w:r>
      <w:r w:rsidRPr="007C7211">
        <w:rPr>
          <w:color w:val="000000" w:themeColor="text1"/>
        </w:rPr>
        <w:t xml:space="preserve"> và </w:t>
      </w:r>
      <w:r w:rsidRPr="007C7211">
        <w:rPr>
          <w:color w:val="000000" w:themeColor="text1"/>
          <w:position w:val="-14"/>
        </w:rPr>
        <w:object w:dxaOrig="739" w:dyaOrig="413" w14:anchorId="671AC8EA">
          <v:shape id="_x0000_i1055" type="#_x0000_t75" style="width:36.9pt;height:20.2pt" o:ole="">
            <v:imagedata r:id="rId110" o:title=""/>
          </v:shape>
          <o:OLEObject Type="Embed" ProgID="Equation.DSMT4" ShapeID="_x0000_i1055" DrawAspect="Content" ObjectID="_1796880634" r:id="rId111"/>
        </w:object>
      </w:r>
      <w:r w:rsidRPr="007C7211">
        <w:rPr>
          <w:color w:val="000000" w:themeColor="text1"/>
        </w:rPr>
        <w:t xml:space="preserve"> cắt nhau tại </w:t>
      </w:r>
      <w:r w:rsidRPr="007C7211">
        <w:rPr>
          <w:color w:val="000000" w:themeColor="text1"/>
          <w:position w:val="-4"/>
        </w:rPr>
        <w:object w:dxaOrig="250" w:dyaOrig="250" w14:anchorId="099A98FF">
          <v:shape id="_x0000_i1056" type="#_x0000_t75" style="width:12.3pt;height:12.3pt" o:ole="">
            <v:imagedata r:id="rId112" o:title=""/>
          </v:shape>
          <o:OLEObject Type="Embed" ProgID="Equation.DSMT4" ShapeID="_x0000_i1056" DrawAspect="Content" ObjectID="_1796880635" r:id="rId113"/>
        </w:object>
      </w:r>
      <w:r w:rsidRPr="007C7211">
        <w:rPr>
          <w:color w:val="000000" w:themeColor="text1"/>
        </w:rPr>
        <w:t xml:space="preserve"> </w:t>
      </w:r>
      <w:proofErr w:type="gramStart"/>
      <w:r w:rsidRPr="007C7211">
        <w:rPr>
          <w:color w:val="000000" w:themeColor="text1"/>
        </w:rPr>
        <w:t xml:space="preserve">và </w:t>
      </w:r>
      <w:proofErr w:type="gramEnd"/>
      <w:r w:rsidRPr="007C7211">
        <w:rPr>
          <w:color w:val="000000" w:themeColor="text1"/>
          <w:position w:val="-4"/>
        </w:rPr>
        <w:object w:dxaOrig="250" w:dyaOrig="250" w14:anchorId="0AEC15E7">
          <v:shape id="_x0000_i1057" type="#_x0000_t75" style="width:12.3pt;height:12.3pt" o:ole="">
            <v:imagedata r:id="rId114" o:title=""/>
          </v:shape>
          <o:OLEObject Type="Embed" ProgID="Equation.DSMT4" ShapeID="_x0000_i1057" DrawAspect="Content" ObjectID="_1796880636" r:id="rId115"/>
        </w:object>
      </w:r>
      <w:r w:rsidRPr="007C7211">
        <w:rPr>
          <w:color w:val="000000" w:themeColor="text1"/>
        </w:rPr>
        <w:t xml:space="preserve">, biết </w:t>
      </w:r>
      <w:r w:rsidRPr="007C7211">
        <w:rPr>
          <w:color w:val="000000" w:themeColor="text1"/>
          <w:position w:val="-6"/>
        </w:rPr>
        <w:object w:dxaOrig="902" w:dyaOrig="301" w14:anchorId="1E10F94A">
          <v:shape id="_x0000_i1058" type="#_x0000_t75" style="width:44.8pt;height:14.95pt" o:ole="">
            <v:imagedata r:id="rId116" o:title=""/>
          </v:shape>
          <o:OLEObject Type="Embed" ProgID="Equation.DSMT4" ShapeID="_x0000_i1058" DrawAspect="Content" ObjectID="_1796880637" r:id="rId117"/>
        </w:object>
      </w:r>
      <w:r w:rsidRPr="007C7211">
        <w:rPr>
          <w:color w:val="000000" w:themeColor="text1"/>
        </w:rPr>
        <w:t xml:space="preserve">. Độ dài dây cung </w:t>
      </w:r>
      <w:proofErr w:type="gramStart"/>
      <w:r w:rsidRPr="007C7211">
        <w:rPr>
          <w:color w:val="000000" w:themeColor="text1"/>
        </w:rPr>
        <w:t>chung</w:t>
      </w:r>
      <w:proofErr w:type="gramEnd"/>
      <w:r w:rsidRPr="007C7211">
        <w:rPr>
          <w:color w:val="000000" w:themeColor="text1"/>
        </w:rPr>
        <w:t xml:space="preserve"> </w:t>
      </w:r>
      <w:r w:rsidRPr="007C7211">
        <w:rPr>
          <w:color w:val="000000" w:themeColor="text1"/>
          <w:position w:val="-4"/>
        </w:rPr>
        <w:object w:dxaOrig="426" w:dyaOrig="250" w14:anchorId="0C385278">
          <v:shape id="_x0000_i1059" type="#_x0000_t75" style="width:21.05pt;height:12.3pt" o:ole="">
            <v:imagedata r:id="rId118" o:title=""/>
          </v:shape>
          <o:OLEObject Type="Embed" ProgID="Equation.DSMT4" ShapeID="_x0000_i1059" DrawAspect="Content" ObjectID="_1796880638" r:id="rId119"/>
        </w:object>
      </w:r>
      <w:r w:rsidRPr="007C7211">
        <w:rPr>
          <w:color w:val="000000" w:themeColor="text1"/>
        </w:rPr>
        <w:t xml:space="preserve"> là:</w:t>
      </w:r>
    </w:p>
    <w:p w14:paraId="5DE0B3F3" w14:textId="77777777" w:rsidR="00AD2CD1" w:rsidRPr="007C7211" w:rsidRDefault="009C585D" w:rsidP="007C7211">
      <w:pPr>
        <w:pStyle w:val="Normal21"/>
        <w:tabs>
          <w:tab w:val="left" w:pos="2500"/>
          <w:tab w:val="left" w:pos="5000"/>
          <w:tab w:val="left" w:pos="7500"/>
        </w:tabs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</w:t>
      </w:r>
      <w:r w:rsidRPr="007C7211">
        <w:rPr>
          <w:b/>
          <w:color w:val="000000" w:themeColor="text1"/>
          <w:highlight w:val="yellow"/>
        </w:rPr>
        <w:t xml:space="preserve">A. </w:t>
      </w:r>
      <w:r w:rsidRPr="007C7211">
        <w:rPr>
          <w:color w:val="000000" w:themeColor="text1"/>
          <w:highlight w:val="yellow"/>
        </w:rPr>
        <w:t>8</w: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B. </w:t>
      </w:r>
      <w:r w:rsidRPr="007C7211">
        <w:rPr>
          <w:color w:val="000000" w:themeColor="text1"/>
        </w:rPr>
        <w:t>6</w: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C. </w:t>
      </w:r>
      <w:r w:rsidRPr="007C7211">
        <w:rPr>
          <w:color w:val="000000" w:themeColor="text1"/>
        </w:rPr>
        <w:t>7</w: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D. </w:t>
      </w:r>
      <w:r w:rsidRPr="007C7211">
        <w:rPr>
          <w:color w:val="000000" w:themeColor="text1"/>
        </w:rPr>
        <w:t>5</w:t>
      </w:r>
    </w:p>
    <w:p w14:paraId="4547D402" w14:textId="77777777" w:rsidR="007C7211" w:rsidRPr="007C7211" w:rsidRDefault="007C7211" w:rsidP="007C721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6F9D3487" w14:textId="77777777" w:rsidR="007C7211" w:rsidRPr="007C7211" w:rsidRDefault="007C7211" w:rsidP="007C7211">
      <w:pPr>
        <w:pStyle w:val="Normal65"/>
        <w:spacing w:line="20" w:lineRule="atLeast"/>
        <w:jc w:val="both"/>
        <w:rPr>
          <w:color w:val="000000" w:themeColor="text1"/>
        </w:rPr>
      </w:pPr>
      <w:r w:rsidRPr="007C7211">
        <w:rPr>
          <w:noProof/>
          <w:color w:val="000000" w:themeColor="text1"/>
        </w:rPr>
        <w:drawing>
          <wp:inline distT="0" distB="0" distL="0" distR="0" wp14:anchorId="51A35B59" wp14:editId="02F447CB">
            <wp:extent cx="2977661" cy="1839365"/>
            <wp:effectExtent l="0" t="0" r="0" b="0"/>
            <wp:docPr id="2900538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667440" name="Picture 398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623" cy="184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F51D25" w14:textId="77777777" w:rsidR="007C7211" w:rsidRPr="007C7211" w:rsidRDefault="007C7211" w:rsidP="007C7211">
      <w:pPr>
        <w:pStyle w:val="Normal66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</w:rPr>
        <w:t xml:space="preserve">Gọi </w:t>
      </w:r>
      <w:r w:rsidRPr="007C7211">
        <w:rPr>
          <w:color w:val="000000" w:themeColor="text1"/>
          <w:position w:val="-4"/>
        </w:rPr>
        <w:object w:dxaOrig="163" w:dyaOrig="250" w14:anchorId="715382E4">
          <v:shape id="_x0000_i1145" type="#_x0000_t75" style="width:7.9pt;height:12.3pt" o:ole="">
            <v:imagedata r:id="rId121" o:title=""/>
          </v:shape>
          <o:OLEObject Type="Embed" ProgID="Equation.DSMT4" ShapeID="_x0000_i1145" DrawAspect="Content" ObjectID="_1796880639" r:id="rId122"/>
        </w:object>
      </w:r>
      <w:r w:rsidRPr="007C7211">
        <w:rPr>
          <w:color w:val="000000" w:themeColor="text1"/>
        </w:rPr>
        <w:t xml:space="preserve"> là giao điểm của </w:t>
      </w:r>
      <w:r w:rsidRPr="007C7211">
        <w:rPr>
          <w:color w:val="000000" w:themeColor="text1"/>
          <w:position w:val="-4"/>
        </w:rPr>
        <w:object w:dxaOrig="426" w:dyaOrig="250" w14:anchorId="2BD15BBE">
          <v:shape id="_x0000_i1146" type="#_x0000_t75" style="width:21.05pt;height:12.3pt" o:ole="">
            <v:imagedata r:id="rId123" o:title=""/>
          </v:shape>
          <o:OLEObject Type="Embed" ProgID="Equation.DSMT4" ShapeID="_x0000_i1146" DrawAspect="Content" ObjectID="_1796880640" r:id="rId124"/>
        </w:object>
      </w:r>
      <w:r w:rsidRPr="007C7211">
        <w:rPr>
          <w:color w:val="000000" w:themeColor="text1"/>
        </w:rPr>
        <w:t xml:space="preserve"> và </w:t>
      </w:r>
      <w:r w:rsidRPr="007C7211">
        <w:rPr>
          <w:color w:val="000000" w:themeColor="text1"/>
          <w:position w:val="-6"/>
        </w:rPr>
        <w:object w:dxaOrig="513" w:dyaOrig="301" w14:anchorId="19B945B1">
          <v:shape id="_x0000_i1147" type="#_x0000_t75" style="width:25.45pt;height:14.95pt" o:ole="">
            <v:imagedata r:id="rId125" o:title=""/>
          </v:shape>
          <o:OLEObject Type="Embed" ProgID="Equation.DSMT4" ShapeID="_x0000_i1147" DrawAspect="Content" ObjectID="_1796880641" r:id="rId126"/>
        </w:object>
      </w:r>
    </w:p>
    <w:p w14:paraId="626C0941" w14:textId="77777777" w:rsidR="007C7211" w:rsidRPr="007C7211" w:rsidRDefault="007C7211" w:rsidP="007C7211">
      <w:pPr>
        <w:pStyle w:val="Normal67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</w:rPr>
        <w:t xml:space="preserve">Hai đường tròn </w:t>
      </w:r>
      <w:r w:rsidRPr="007C7211">
        <w:rPr>
          <w:color w:val="000000" w:themeColor="text1"/>
          <w:position w:val="-12"/>
        </w:rPr>
        <w:object w:dxaOrig="1490" w:dyaOrig="363" w14:anchorId="73B35D95">
          <v:shape id="_x0000_i1148" type="#_x0000_t75" style="width:74.65pt;height:18.45pt" o:ole="">
            <v:imagedata r:id="rId127" o:title=""/>
          </v:shape>
          <o:OLEObject Type="Embed" ProgID="Equation.DSMT4" ShapeID="_x0000_i1148" DrawAspect="Content" ObjectID="_1796880642" r:id="rId128"/>
        </w:object>
      </w:r>
      <w:r w:rsidRPr="007C7211">
        <w:rPr>
          <w:color w:val="000000" w:themeColor="text1"/>
        </w:rPr>
        <w:t xml:space="preserve"> cắt nhau tại </w:t>
      </w:r>
      <w:r w:rsidRPr="007C7211">
        <w:rPr>
          <w:color w:val="000000" w:themeColor="text1"/>
          <w:position w:val="-4"/>
        </w:rPr>
        <w:object w:dxaOrig="250" w:dyaOrig="250" w14:anchorId="431A0581">
          <v:shape id="_x0000_i1149" type="#_x0000_t75" style="width:12.3pt;height:12.3pt" o:ole="">
            <v:imagedata r:id="rId129" o:title=""/>
          </v:shape>
          <o:OLEObject Type="Embed" ProgID="Equation.DSMT4" ShapeID="_x0000_i1149" DrawAspect="Content" ObjectID="_1796880643" r:id="rId130"/>
        </w:object>
      </w:r>
      <w:r w:rsidRPr="007C7211">
        <w:rPr>
          <w:color w:val="000000" w:themeColor="text1"/>
        </w:rPr>
        <w:t xml:space="preserve">và </w:t>
      </w:r>
      <w:r w:rsidRPr="007C7211">
        <w:rPr>
          <w:color w:val="000000" w:themeColor="text1"/>
          <w:position w:val="-4"/>
        </w:rPr>
        <w:object w:dxaOrig="250" w:dyaOrig="250" w14:anchorId="585200C0">
          <v:shape id="_x0000_i1150" type="#_x0000_t75" style="width:12.3pt;height:12.3pt" o:ole="">
            <v:imagedata r:id="rId131" o:title=""/>
          </v:shape>
          <o:OLEObject Type="Embed" ProgID="Equation.DSMT4" ShapeID="_x0000_i1150" DrawAspect="Content" ObjectID="_1796880644" r:id="rId132"/>
        </w:object>
      </w:r>
      <w:r w:rsidRPr="007C7211">
        <w:rPr>
          <w:color w:val="000000" w:themeColor="text1"/>
        </w:rPr>
        <w:t xml:space="preserve"> nên </w:t>
      </w:r>
      <w:r w:rsidRPr="007C7211">
        <w:rPr>
          <w:color w:val="000000" w:themeColor="text1"/>
          <w:position w:val="-6"/>
        </w:rPr>
        <w:object w:dxaOrig="513" w:dyaOrig="301" w14:anchorId="5CF3AC40">
          <v:shape id="_x0000_i1151" type="#_x0000_t75" style="width:25.45pt;height:14.95pt" o:ole="">
            <v:imagedata r:id="rId133" o:title=""/>
          </v:shape>
          <o:OLEObject Type="Embed" ProgID="Equation.DSMT4" ShapeID="_x0000_i1151" DrawAspect="Content" ObjectID="_1796880645" r:id="rId134"/>
        </w:object>
      </w:r>
      <w:r w:rsidRPr="007C7211">
        <w:rPr>
          <w:color w:val="000000" w:themeColor="text1"/>
        </w:rPr>
        <w:t xml:space="preserve"> là đường trung trực của </w:t>
      </w:r>
      <w:r w:rsidRPr="007C7211">
        <w:rPr>
          <w:color w:val="000000" w:themeColor="text1"/>
          <w:position w:val="-4"/>
        </w:rPr>
        <w:object w:dxaOrig="426" w:dyaOrig="250" w14:anchorId="0B23FFAD">
          <v:shape id="_x0000_i1152" type="#_x0000_t75" style="width:21.05pt;height:12.3pt" o:ole="">
            <v:imagedata r:id="rId135" o:title=""/>
          </v:shape>
          <o:OLEObject Type="Embed" ProgID="Equation.DSMT4" ShapeID="_x0000_i1152" DrawAspect="Content" ObjectID="_1796880646" r:id="rId136"/>
        </w:object>
      </w:r>
      <w:r w:rsidRPr="007C7211">
        <w:rPr>
          <w:color w:val="000000" w:themeColor="text1"/>
        </w:rPr>
        <w:t xml:space="preserve"> </w:t>
      </w:r>
    </w:p>
    <w:p w14:paraId="65ABE358" w14:textId="77777777" w:rsidR="007C7211" w:rsidRPr="007C7211" w:rsidRDefault="007C7211" w:rsidP="007C7211">
      <w:pPr>
        <w:pStyle w:val="Normal68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  <w:position w:val="-6"/>
        </w:rPr>
        <w:object w:dxaOrig="313" w:dyaOrig="250" w14:anchorId="7F143CF3">
          <v:shape id="_x0000_i1153" type="#_x0000_t75" style="width:15.8pt;height:12.3pt" o:ole="">
            <v:imagedata r:id="rId137" o:title=""/>
          </v:shape>
          <o:OLEObject Type="Embed" ProgID="Equation.DSMT4" ShapeID="_x0000_i1153" DrawAspect="Content" ObjectID="_1796880647" r:id="rId138"/>
        </w:object>
      </w:r>
      <w:r w:rsidRPr="007C7211">
        <w:rPr>
          <w:color w:val="000000" w:themeColor="text1"/>
        </w:rPr>
        <w:t xml:space="preserve"> </w:t>
      </w:r>
      <w:r w:rsidRPr="007C7211">
        <w:rPr>
          <w:color w:val="000000" w:themeColor="text1"/>
          <w:position w:val="-6"/>
        </w:rPr>
        <w:object w:dxaOrig="1139" w:dyaOrig="301" w14:anchorId="467343D1">
          <v:shape id="_x0000_i1154" type="#_x0000_t75" style="width:57.05pt;height:14.95pt" o:ole="">
            <v:imagedata r:id="rId139" o:title=""/>
          </v:shape>
          <o:OLEObject Type="Embed" ProgID="Equation.DSMT4" ShapeID="_x0000_i1154" DrawAspect="Content" ObjectID="_1796880648" r:id="rId140"/>
        </w:object>
      </w:r>
      <w:r w:rsidRPr="007C7211">
        <w:rPr>
          <w:color w:val="000000" w:themeColor="text1"/>
        </w:rPr>
        <w:t xml:space="preserve">  </w:t>
      </w:r>
      <w:proofErr w:type="gramStart"/>
      <w:r w:rsidRPr="007C7211">
        <w:rPr>
          <w:color w:val="000000" w:themeColor="text1"/>
        </w:rPr>
        <w:t>tại</w:t>
      </w:r>
      <w:proofErr w:type="gramEnd"/>
      <w:r w:rsidRPr="007C7211">
        <w:rPr>
          <w:color w:val="000000" w:themeColor="text1"/>
        </w:rPr>
        <w:t xml:space="preserve"> </w:t>
      </w:r>
      <w:r w:rsidRPr="007C7211">
        <w:rPr>
          <w:color w:val="000000" w:themeColor="text1"/>
          <w:position w:val="-4"/>
        </w:rPr>
        <w:object w:dxaOrig="163" w:dyaOrig="250" w14:anchorId="4EFD8769">
          <v:shape id="_x0000_i1155" type="#_x0000_t75" style="width:7.9pt;height:12.3pt" o:ole="">
            <v:imagedata r:id="rId141" o:title=""/>
          </v:shape>
          <o:OLEObject Type="Embed" ProgID="Equation.DSMT4" ShapeID="_x0000_i1155" DrawAspect="Content" ObjectID="_1796880649" r:id="rId142"/>
        </w:object>
      </w:r>
      <w:r w:rsidRPr="007C7211">
        <w:rPr>
          <w:color w:val="000000" w:themeColor="text1"/>
        </w:rPr>
        <w:t xml:space="preserve"> (tính chất đường nối tâm) , </w:t>
      </w:r>
      <w:r w:rsidRPr="007C7211">
        <w:rPr>
          <w:color w:val="000000" w:themeColor="text1"/>
          <w:position w:val="-4"/>
        </w:rPr>
        <w:object w:dxaOrig="1089" w:dyaOrig="250" w14:anchorId="6F40A2DB">
          <v:shape id="_x0000_i1156" type="#_x0000_t75" style="width:54.45pt;height:12.3pt" o:ole="">
            <v:imagedata r:id="rId143" o:title=""/>
          </v:shape>
          <o:OLEObject Type="Embed" ProgID="Equation.DSMT4" ShapeID="_x0000_i1156" DrawAspect="Content" ObjectID="_1796880650" r:id="rId144"/>
        </w:object>
      </w:r>
    </w:p>
    <w:p w14:paraId="0E3D93EB" w14:textId="77777777" w:rsidR="007C7211" w:rsidRPr="007C7211" w:rsidRDefault="007C7211" w:rsidP="007C7211">
      <w:pPr>
        <w:pStyle w:val="Normal69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</w:rPr>
        <w:t xml:space="preserve">Mà </w:t>
      </w:r>
      <w:r w:rsidRPr="007C7211">
        <w:rPr>
          <w:color w:val="000000" w:themeColor="text1"/>
          <w:position w:val="-14"/>
        </w:rPr>
        <w:object w:dxaOrig="2830" w:dyaOrig="413" w14:anchorId="1DB491FD">
          <v:shape id="_x0000_i1157" type="#_x0000_t75" style="width:141.35pt;height:20.2pt" o:ole="">
            <v:imagedata r:id="rId145" o:title=""/>
          </v:shape>
          <o:OLEObject Type="Embed" ProgID="Equation.DSMT4" ShapeID="_x0000_i1157" DrawAspect="Content" ObjectID="_1796880651" r:id="rId146"/>
        </w:object>
      </w:r>
      <w:r w:rsidRPr="007C7211">
        <w:rPr>
          <w:color w:val="000000" w:themeColor="text1"/>
        </w:rPr>
        <w:t xml:space="preserve"> cân tại </w:t>
      </w:r>
      <w:r w:rsidRPr="007C7211">
        <w:rPr>
          <w:color w:val="000000" w:themeColor="text1"/>
          <w:position w:val="-4"/>
        </w:rPr>
        <w:object w:dxaOrig="250" w:dyaOrig="250" w14:anchorId="33515613">
          <v:shape id="_x0000_i1158" type="#_x0000_t75" style="width:12.3pt;height:12.3pt" o:ole="">
            <v:imagedata r:id="rId147" o:title=""/>
          </v:shape>
          <o:OLEObject Type="Embed" ProgID="Equation.DSMT4" ShapeID="_x0000_i1158" DrawAspect="Content" ObjectID="_1796880652" r:id="rId148"/>
        </w:object>
      </w:r>
    </w:p>
    <w:p w14:paraId="6B6055E4" w14:textId="77777777" w:rsidR="007C7211" w:rsidRPr="007C7211" w:rsidRDefault="007C7211" w:rsidP="007C7211">
      <w:pPr>
        <w:pStyle w:val="Normal70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</w:rPr>
        <w:t>Do đó</w:t>
      </w:r>
      <w:proofErr w:type="gramStart"/>
      <w:r w:rsidRPr="007C7211">
        <w:rPr>
          <w:color w:val="000000" w:themeColor="text1"/>
        </w:rPr>
        <w:t xml:space="preserve">: </w:t>
      </w:r>
      <w:proofErr w:type="gramEnd"/>
      <w:r w:rsidRPr="007C7211">
        <w:rPr>
          <w:color w:val="000000" w:themeColor="text1"/>
          <w:position w:val="-6"/>
        </w:rPr>
        <w:object w:dxaOrig="1315" w:dyaOrig="301" w14:anchorId="525FF576">
          <v:shape id="_x0000_i1159" type="#_x0000_t75" style="width:65.85pt;height:14.95pt" o:ole="">
            <v:imagedata r:id="rId149" o:title=""/>
          </v:shape>
          <o:OLEObject Type="Embed" ProgID="Equation.DSMT4" ShapeID="_x0000_i1159" DrawAspect="Content" ObjectID="_1796880653" r:id="rId150"/>
        </w:object>
      </w:r>
      <w:r w:rsidRPr="007C7211">
        <w:rPr>
          <w:color w:val="000000" w:themeColor="text1"/>
        </w:rPr>
        <w:t>.</w:t>
      </w:r>
    </w:p>
    <w:p w14:paraId="69CBFC85" w14:textId="77777777" w:rsidR="007C7211" w:rsidRPr="007C7211" w:rsidRDefault="007C7211" w:rsidP="007C7211">
      <w:pPr>
        <w:pStyle w:val="Normal71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</w:rPr>
        <w:t xml:space="preserve">Xét </w:t>
      </w:r>
      <w:r w:rsidRPr="007C7211">
        <w:rPr>
          <w:color w:val="000000" w:themeColor="text1"/>
          <w:position w:val="-6"/>
        </w:rPr>
        <w:object w:dxaOrig="701" w:dyaOrig="288" w14:anchorId="4658928C">
          <v:shape id="_x0000_i1160" type="#_x0000_t75" style="width:35.1pt;height:14.95pt" o:ole="">
            <v:imagedata r:id="rId151" o:title=""/>
          </v:shape>
          <o:OLEObject Type="Embed" ProgID="Equation.DSMT4" ShapeID="_x0000_i1160" DrawAspect="Content" ObjectID="_1796880654" r:id="rId152"/>
        </w:object>
      </w:r>
      <w:r w:rsidRPr="007C7211">
        <w:rPr>
          <w:color w:val="000000" w:themeColor="text1"/>
        </w:rPr>
        <w:t xml:space="preserve"> vuông </w:t>
      </w:r>
      <w:proofErr w:type="gramStart"/>
      <w:r w:rsidRPr="007C7211">
        <w:rPr>
          <w:color w:val="000000" w:themeColor="text1"/>
        </w:rPr>
        <w:t xml:space="preserve">tại </w:t>
      </w:r>
      <w:proofErr w:type="gramEnd"/>
      <w:r w:rsidRPr="007C7211">
        <w:rPr>
          <w:color w:val="000000" w:themeColor="text1"/>
          <w:position w:val="-4"/>
        </w:rPr>
        <w:object w:dxaOrig="163" w:dyaOrig="250" w14:anchorId="4EFAE72A">
          <v:shape id="_x0000_i1161" type="#_x0000_t75" style="width:7.9pt;height:12.3pt" o:ole="">
            <v:imagedata r:id="rId153" o:title=""/>
          </v:shape>
          <o:OLEObject Type="Embed" ProgID="Equation.DSMT4" ShapeID="_x0000_i1161" DrawAspect="Content" ObjectID="_1796880655" r:id="rId154"/>
        </w:object>
      </w:r>
      <w:r w:rsidRPr="007C7211">
        <w:rPr>
          <w:color w:val="000000" w:themeColor="text1"/>
        </w:rPr>
        <w:t xml:space="preserve">, có: </w:t>
      </w:r>
      <w:r w:rsidRPr="007C7211">
        <w:rPr>
          <w:color w:val="000000" w:themeColor="text1"/>
          <w:position w:val="-8"/>
        </w:rPr>
        <w:object w:dxaOrig="2291" w:dyaOrig="426" w14:anchorId="0A831C17">
          <v:shape id="_x0000_i1162" type="#_x0000_t75" style="width:114.15pt;height:21.05pt" o:ole="">
            <v:imagedata r:id="rId155" o:title=""/>
          </v:shape>
          <o:OLEObject Type="Embed" ProgID="Equation.DSMT4" ShapeID="_x0000_i1162" DrawAspect="Content" ObjectID="_1796880656" r:id="rId156"/>
        </w:object>
      </w:r>
      <w:r w:rsidRPr="007C7211">
        <w:rPr>
          <w:color w:val="000000" w:themeColor="text1"/>
        </w:rPr>
        <w:t xml:space="preserve">. Vậy </w:t>
      </w:r>
      <w:r w:rsidRPr="007C7211">
        <w:rPr>
          <w:color w:val="000000" w:themeColor="text1"/>
          <w:position w:val="-6"/>
        </w:rPr>
        <w:object w:dxaOrig="801" w:dyaOrig="288" w14:anchorId="62D94C0F">
          <v:shape id="_x0000_i1163" type="#_x0000_t75" style="width:40.4pt;height:14.95pt" o:ole="">
            <v:imagedata r:id="rId157" o:title=""/>
          </v:shape>
          <o:OLEObject Type="Embed" ProgID="Equation.DSMT4" ShapeID="_x0000_i1163" DrawAspect="Content" ObjectID="_1796880657" r:id="rId158"/>
        </w:object>
      </w:r>
    </w:p>
    <w:p w14:paraId="10646977" w14:textId="77777777" w:rsidR="00AD2CD1" w:rsidRPr="007C7211" w:rsidRDefault="009C585D" w:rsidP="007C7211">
      <w:pPr>
        <w:pStyle w:val="Normal22"/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âu 9: </w:t>
      </w:r>
      <w:r w:rsidRPr="007C7211">
        <w:rPr>
          <w:color w:val="000000" w:themeColor="text1"/>
        </w:rPr>
        <w:t xml:space="preserve">Cho </w:t>
      </w:r>
      <w:r w:rsidRPr="007C7211">
        <w:rPr>
          <w:color w:val="000000" w:themeColor="text1"/>
          <w:position w:val="-6"/>
        </w:rPr>
        <w:object w:dxaOrig="764" w:dyaOrig="288" w14:anchorId="67C07D1D">
          <v:shape id="_x0000_i1060" type="#_x0000_t75" style="width:38.65pt;height:14.95pt" o:ole="">
            <v:imagedata r:id="rId159" o:title=""/>
          </v:shape>
          <o:OLEObject Type="Embed" ProgID="Equation.DSMT4" ShapeID="_x0000_i1060" DrawAspect="Content" ObjectID="_1796880658" r:id="rId160"/>
        </w:object>
      </w:r>
      <w:r w:rsidRPr="007C7211">
        <w:rPr>
          <w:color w:val="000000" w:themeColor="text1"/>
        </w:rPr>
        <w:t xml:space="preserve"> nhọn, đường </w:t>
      </w:r>
      <w:proofErr w:type="gramStart"/>
      <w:r w:rsidRPr="007C7211">
        <w:rPr>
          <w:color w:val="000000" w:themeColor="text1"/>
        </w:rPr>
        <w:t xml:space="preserve">cao </w:t>
      </w:r>
      <w:proofErr w:type="gramEnd"/>
      <w:r w:rsidRPr="007C7211">
        <w:rPr>
          <w:color w:val="000000" w:themeColor="text1"/>
          <w:position w:val="-4"/>
        </w:rPr>
        <w:object w:dxaOrig="463" w:dyaOrig="263" w14:anchorId="5E8CB23A">
          <v:shape id="_x0000_i1061" type="#_x0000_t75" style="width:23.7pt;height:13.15pt" o:ole="">
            <v:imagedata r:id="rId161" o:title=""/>
          </v:shape>
          <o:OLEObject Type="Embed" ProgID="Equation.DSMT4" ShapeID="_x0000_i1061" DrawAspect="Content" ObjectID="_1796880659" r:id="rId162"/>
        </w:object>
      </w:r>
      <w:r w:rsidRPr="007C7211">
        <w:rPr>
          <w:color w:val="000000" w:themeColor="text1"/>
        </w:rPr>
        <w:t>. Các điểm</w:t>
      </w:r>
      <w:r w:rsidRPr="007C7211">
        <w:rPr>
          <w:color w:val="000000" w:themeColor="text1"/>
          <w:position w:val="-4"/>
        </w:rPr>
        <w:object w:dxaOrig="326" w:dyaOrig="263" w14:anchorId="569E3C1A">
          <v:shape id="_x0000_i1062" type="#_x0000_t75" style="width:16.7pt;height:13.15pt" o:ole="">
            <v:imagedata r:id="rId163" o:title=""/>
          </v:shape>
          <o:OLEObject Type="Embed" ProgID="Equation.DSMT4" ShapeID="_x0000_i1062" DrawAspect="Content" ObjectID="_1796880660" r:id="rId164"/>
        </w:object>
      </w:r>
      <w:r w:rsidRPr="007C7211">
        <w:rPr>
          <w:color w:val="000000" w:themeColor="text1"/>
        </w:rPr>
        <w:t xml:space="preserve">và </w:t>
      </w:r>
      <w:r w:rsidRPr="007C7211">
        <w:rPr>
          <w:color w:val="000000" w:themeColor="text1"/>
          <w:position w:val="-6"/>
        </w:rPr>
        <w:object w:dxaOrig="288" w:dyaOrig="288" w14:anchorId="0F7493E8">
          <v:shape id="_x0000_i1063" type="#_x0000_t75" style="width:14.95pt;height:14.95pt" o:ole="">
            <v:imagedata r:id="rId165" o:title=""/>
          </v:shape>
          <o:OLEObject Type="Embed" ProgID="Equation.DSMT4" ShapeID="_x0000_i1063" DrawAspect="Content" ObjectID="_1796880661" r:id="rId166"/>
        </w:object>
      </w:r>
      <w:r w:rsidRPr="007C7211">
        <w:rPr>
          <w:color w:val="000000" w:themeColor="text1"/>
        </w:rPr>
        <w:t xml:space="preserve"> lần lượt là hình chiếu vuông góc của </w:t>
      </w:r>
      <w:r w:rsidRPr="007C7211">
        <w:rPr>
          <w:color w:val="000000" w:themeColor="text1"/>
          <w:position w:val="-4"/>
        </w:rPr>
        <w:object w:dxaOrig="263" w:dyaOrig="263" w14:anchorId="065AD253">
          <v:shape id="_x0000_i1064" type="#_x0000_t75" style="width:13.15pt;height:13.15pt" o:ole="">
            <v:imagedata r:id="rId167" o:title=""/>
          </v:shape>
          <o:OLEObject Type="Embed" ProgID="Equation.DSMT4" ShapeID="_x0000_i1064" DrawAspect="Content" ObjectID="_1796880662" r:id="rId168"/>
        </w:object>
      </w:r>
      <w:r w:rsidRPr="007C7211">
        <w:rPr>
          <w:color w:val="000000" w:themeColor="text1"/>
        </w:rPr>
        <w:t xml:space="preserve"> </w:t>
      </w:r>
      <w:proofErr w:type="gramStart"/>
      <w:r w:rsidRPr="007C7211">
        <w:rPr>
          <w:color w:val="000000" w:themeColor="text1"/>
        </w:rPr>
        <w:t xml:space="preserve">trên </w:t>
      </w:r>
      <w:proofErr w:type="gramEnd"/>
      <w:r w:rsidRPr="007C7211">
        <w:rPr>
          <w:color w:val="000000" w:themeColor="text1"/>
          <w:position w:val="-10"/>
        </w:rPr>
        <w:object w:dxaOrig="877" w:dyaOrig="326" w14:anchorId="65435F9D">
          <v:shape id="_x0000_i1065" type="#_x0000_t75" style="width:43.9pt;height:16.7pt" o:ole="">
            <v:imagedata r:id="rId169" o:title=""/>
          </v:shape>
          <o:OLEObject Type="Embed" ProgID="Equation.DSMT4" ShapeID="_x0000_i1065" DrawAspect="Content" ObjectID="_1796880663" r:id="rId170"/>
        </w:object>
      </w:r>
      <w:r w:rsidRPr="007C7211">
        <w:rPr>
          <w:color w:val="000000" w:themeColor="text1"/>
        </w:rPr>
        <w:t xml:space="preserve">. </w:t>
      </w:r>
      <w:r w:rsidRPr="007C7211">
        <w:rPr>
          <w:color w:val="000000" w:themeColor="text1"/>
        </w:rPr>
        <w:t xml:space="preserve">Khẳng định nào sau đây là </w:t>
      </w:r>
      <w:proofErr w:type="gramStart"/>
      <w:r w:rsidRPr="007C7211">
        <w:rPr>
          <w:color w:val="000000" w:themeColor="text1"/>
        </w:rPr>
        <w:t>đúng ?</w:t>
      </w:r>
      <w:proofErr w:type="gramEnd"/>
    </w:p>
    <w:p w14:paraId="0E42B6E8" w14:textId="77777777" w:rsidR="007C7211" w:rsidRDefault="009C585D" w:rsidP="007C7211">
      <w:pPr>
        <w:pStyle w:val="Normal23"/>
        <w:tabs>
          <w:tab w:val="left" w:pos="2500"/>
          <w:tab w:val="left" w:pos="5000"/>
          <w:tab w:val="left" w:pos="7500"/>
        </w:tabs>
        <w:spacing w:line="20" w:lineRule="atLeast"/>
        <w:rPr>
          <w:b/>
          <w:color w:val="000000" w:themeColor="text1"/>
        </w:rPr>
      </w:pPr>
      <w:r w:rsidRPr="007C7211">
        <w:rPr>
          <w:b/>
          <w:color w:val="000000" w:themeColor="text1"/>
        </w:rPr>
        <w:t xml:space="preserve">    </w:t>
      </w:r>
      <w:r w:rsidRPr="007C7211">
        <w:rPr>
          <w:b/>
          <w:color w:val="000000" w:themeColor="text1"/>
          <w:highlight w:val="yellow"/>
        </w:rPr>
        <w:t xml:space="preserve">A. </w:t>
      </w:r>
      <w:r w:rsidRPr="007C7211">
        <w:rPr>
          <w:color w:val="000000" w:themeColor="text1"/>
          <w:position w:val="-6"/>
          <w:highlight w:val="yellow"/>
        </w:rPr>
        <w:object w:dxaOrig="1953" w:dyaOrig="288" w14:anchorId="64B80358">
          <v:shape id="_x0000_i1066" type="#_x0000_t75" style="width:97.45pt;height:14.95pt" o:ole="">
            <v:imagedata r:id="rId171" o:title=""/>
          </v:shape>
          <o:OLEObject Type="Embed" ProgID="Equation.DSMT4" ShapeID="_x0000_i1066" DrawAspect="Content" ObjectID="_1796880664" r:id="rId172"/>
        </w:objec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</w:t>
      </w:r>
      <w:r w:rsidR="007C7211">
        <w:rPr>
          <w:b/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B. </w:t>
      </w:r>
      <w:r w:rsidRPr="007C7211">
        <w:rPr>
          <w:color w:val="000000" w:themeColor="text1"/>
          <w:position w:val="-6"/>
        </w:rPr>
        <w:object w:dxaOrig="1953" w:dyaOrig="288" w14:anchorId="026523BC">
          <v:shape id="_x0000_i1067" type="#_x0000_t75" style="width:97.45pt;height:14.95pt" o:ole="">
            <v:imagedata r:id="rId173" o:title=""/>
          </v:shape>
          <o:OLEObject Type="Embed" ProgID="Equation.DSMT4" ShapeID="_x0000_i1067" DrawAspect="Content" ObjectID="_1796880665" r:id="rId174"/>
        </w:objec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</w:t>
      </w:r>
      <w:r w:rsidRPr="007C7211">
        <w:rPr>
          <w:b/>
          <w:color w:val="000000" w:themeColor="text1"/>
        </w:rPr>
        <w:t xml:space="preserve"> </w:t>
      </w:r>
    </w:p>
    <w:p w14:paraId="772EBB31" w14:textId="444F7F75" w:rsidR="00AD2CD1" w:rsidRPr="007C7211" w:rsidRDefault="009C585D" w:rsidP="007C7211">
      <w:pPr>
        <w:pStyle w:val="Normal23"/>
        <w:tabs>
          <w:tab w:val="left" w:pos="2500"/>
          <w:tab w:val="left" w:pos="5000"/>
          <w:tab w:val="left" w:pos="7500"/>
        </w:tabs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. </w:t>
      </w:r>
      <w:r w:rsidRPr="007C7211">
        <w:rPr>
          <w:color w:val="000000" w:themeColor="text1"/>
          <w:position w:val="-6"/>
        </w:rPr>
        <w:object w:dxaOrig="1603" w:dyaOrig="338" w14:anchorId="7D1891D3">
          <v:shape id="_x0000_i1068" type="#_x0000_t75" style="width:79.9pt;height:16.7pt" o:ole="">
            <v:imagedata r:id="rId175" o:title=""/>
          </v:shape>
          <o:OLEObject Type="Embed" ProgID="Equation.DSMT4" ShapeID="_x0000_i1068" DrawAspect="Content" ObjectID="_1796880666" r:id="rId176"/>
        </w:objec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</w:t>
      </w:r>
      <w:r w:rsidR="007C7211">
        <w:rPr>
          <w:b/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D. </w:t>
      </w:r>
      <w:r w:rsidRPr="007C7211">
        <w:rPr>
          <w:color w:val="000000" w:themeColor="text1"/>
          <w:position w:val="-6"/>
        </w:rPr>
        <w:object w:dxaOrig="1953" w:dyaOrig="288" w14:anchorId="329F4424">
          <v:shape id="_x0000_i1069" type="#_x0000_t75" style="width:97.45pt;height:14.95pt" o:ole="">
            <v:imagedata r:id="rId177" o:title=""/>
          </v:shape>
          <o:OLEObject Type="Embed" ProgID="Equation.DSMT4" ShapeID="_x0000_i1069" DrawAspect="Content" ObjectID="_1796880667" r:id="rId178"/>
        </w:object>
      </w:r>
    </w:p>
    <w:p w14:paraId="5B25D3E6" w14:textId="77777777" w:rsidR="007C7211" w:rsidRPr="007C7211" w:rsidRDefault="007C7211" w:rsidP="007C721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553F0FB2" w14:textId="77777777" w:rsidR="007C7211" w:rsidRPr="007C7211" w:rsidRDefault="007C7211" w:rsidP="007C7211">
      <w:pPr>
        <w:pStyle w:val="NoSpacing16"/>
        <w:spacing w:line="20" w:lineRule="atLeas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53E3729E" wp14:editId="57B1010C">
            <wp:extent cx="2007577" cy="1157585"/>
            <wp:effectExtent l="0" t="0" r="0" b="5080"/>
            <wp:docPr id="1088563530" name="Picture 1" descr="A diagram of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318799" name="Picture 1" descr="A diagram of a triangle&#10;&#10;Description automatically generated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2018210" cy="1163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A0424" w14:textId="77777777" w:rsidR="007C7211" w:rsidRPr="007C7211" w:rsidRDefault="007C7211" w:rsidP="007C7211">
      <w:pPr>
        <w:pStyle w:val="NoSpacing17"/>
        <w:spacing w:line="20" w:lineRule="atLeas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16" w:dyaOrig="376" w14:anchorId="38D98F62">
          <v:shape id="_x0000_i1164" type="#_x0000_t75" style="width:105.35pt;height:18.45pt" o:ole="">
            <v:imagedata r:id="rId180" o:title=""/>
          </v:shape>
          <o:OLEObject Type="Embed" ProgID="Equation.DSMT4" ShapeID="_x0000_i1164" DrawAspect="Content" ObjectID="_1796880668" r:id="rId181"/>
        </w:object>
      </w:r>
    </w:p>
    <w:p w14:paraId="058DC92D" w14:textId="77777777" w:rsidR="007C7211" w:rsidRPr="007C7211" w:rsidRDefault="007C7211" w:rsidP="007C7211">
      <w:pPr>
        <w:pStyle w:val="NoSpacing18"/>
        <w:spacing w:line="20" w:lineRule="atLeas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Suy ra các điểm </w:t>
      </w:r>
      <w:r w:rsidRPr="007C7211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01" w:dyaOrig="326" w14:anchorId="0D5E8150">
          <v:shape id="_x0000_i1165" type="#_x0000_t75" style="width:29.85pt;height:16.7pt" o:ole="">
            <v:imagedata r:id="rId182" o:title=""/>
          </v:shape>
          <o:OLEObject Type="Embed" ProgID="Equation.DSMT4" ShapeID="_x0000_i1165" DrawAspect="Content" ObjectID="_1796880669" r:id="rId183"/>
        </w:object>
      </w:r>
      <w:r w:rsidRPr="007C721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ùng thuộc đường tròn đường kính AH nên:</w:t>
      </w:r>
    </w:p>
    <w:p w14:paraId="2B6B6CA2" w14:textId="77777777" w:rsidR="007C7211" w:rsidRPr="007C7211" w:rsidRDefault="007C7211" w:rsidP="007C7211">
      <w:pPr>
        <w:pStyle w:val="NoSpacing19"/>
        <w:spacing w:line="20" w:lineRule="atLeas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28" w:dyaOrig="376" w14:anchorId="7D93A450">
          <v:shape id="_x0000_i1166" type="#_x0000_t75" style="width:76.4pt;height:18.45pt" o:ole="">
            <v:imagedata r:id="rId184" o:title=""/>
          </v:shape>
          <o:OLEObject Type="Embed" ProgID="Equation.DSMT4" ShapeID="_x0000_i1166" DrawAspect="Content" ObjectID="_1796880670" r:id="rId185"/>
        </w:object>
      </w:r>
      <w:r w:rsidRPr="007C721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(</w:t>
      </w:r>
      <w:proofErr w:type="gramStart"/>
      <w:r w:rsidRPr="007C721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ai</w:t>
      </w:r>
      <w:proofErr w:type="gramEnd"/>
      <w:r w:rsidRPr="007C721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góc nội tiếp cùng chắn cung </w:t>
      </w:r>
      <w:r w:rsidRPr="007C721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63" w:dyaOrig="288" w14:anchorId="2413917E">
          <v:shape id="_x0000_i1167" type="#_x0000_t75" style="width:23.7pt;height:14.95pt" o:ole="">
            <v:imagedata r:id="rId186" o:title=""/>
          </v:shape>
          <o:OLEObject Type="Embed" ProgID="Equation.DSMT4" ShapeID="_x0000_i1167" DrawAspect="Content" ObjectID="_1796880671" r:id="rId187"/>
        </w:object>
      </w:r>
      <w:r w:rsidRPr="007C721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)</w:t>
      </w:r>
    </w:p>
    <w:p w14:paraId="53335FE9" w14:textId="77777777" w:rsidR="007C7211" w:rsidRPr="007C7211" w:rsidRDefault="007C7211" w:rsidP="007C7211">
      <w:pPr>
        <w:pStyle w:val="NoSpacing20"/>
        <w:spacing w:line="2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Mặt khác</w:t>
      </w:r>
      <w:proofErr w:type="gramStart"/>
      <w:r w:rsidRPr="007C721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:</w:t>
      </w:r>
      <w:proofErr w:type="gramEnd"/>
      <w:r w:rsidRPr="007C721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53" w:dyaOrig="376" w14:anchorId="1DC14F24">
          <v:shape id="_x0000_i1168" type="#_x0000_t75" style="width:1in;height:18.45pt" o:ole="">
            <v:imagedata r:id="rId188" o:title=""/>
          </v:shape>
          <o:OLEObject Type="Embed" ProgID="Equation.DSMT4" ShapeID="_x0000_i1168" DrawAspect="Content" ObjectID="_1796880672" r:id="rId189"/>
        </w:objec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 cùng phụ với </w:t>
      </w:r>
      <w:r w:rsidRPr="007C721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6" w:dyaOrig="376" w14:anchorId="1C05CCAE">
          <v:shape id="_x0000_i1169" type="#_x0000_t75" style="width:31.6pt;height:18.45pt" o:ole="">
            <v:imagedata r:id="rId190" o:title=""/>
          </v:shape>
          <o:OLEObject Type="Embed" ProgID="Equation.DSMT4" ShapeID="_x0000_i1169" DrawAspect="Content" ObjectID="_1796880673" r:id="rId191"/>
        </w:objec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74F35E69" w14:textId="77777777" w:rsidR="007C7211" w:rsidRPr="007C7211" w:rsidRDefault="007C7211" w:rsidP="007C7211">
      <w:pPr>
        <w:pStyle w:val="NoSpacing21"/>
        <w:spacing w:line="20" w:lineRule="atLeas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Suy ra </w:t>
      </w:r>
      <w:r w:rsidRPr="007C721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90" w:dyaOrig="376" w14:anchorId="2589F652">
          <v:shape id="_x0000_i1170" type="#_x0000_t75" style="width:74.65pt;height:18.45pt" o:ole="">
            <v:imagedata r:id="rId192" o:title=""/>
          </v:shape>
          <o:OLEObject Type="Embed" ProgID="Equation.DSMT4" ShapeID="_x0000_i1170" DrawAspect="Content" ObjectID="_1796880674" r:id="rId193"/>
        </w:objec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ay </w:t>
      </w:r>
      <w:r w:rsidRPr="007C721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78" w:dyaOrig="376" w14:anchorId="38BB69BA">
          <v:shape id="_x0000_i1171" type="#_x0000_t75" style="width:73.75pt;height:18.45pt" o:ole="">
            <v:imagedata r:id="rId194" o:title=""/>
          </v:shape>
          <o:OLEObject Type="Embed" ProgID="Equation.DSMT4" ShapeID="_x0000_i1171" DrawAspect="Content" ObjectID="_1796880675" r:id="rId195"/>
        </w:object>
      </w:r>
    </w:p>
    <w:p w14:paraId="3779CA25" w14:textId="77777777" w:rsidR="007C7211" w:rsidRPr="007C7211" w:rsidRDefault="007C7211" w:rsidP="007C7211">
      <w:pPr>
        <w:pStyle w:val="NoSpacing22"/>
        <w:spacing w:line="20" w:lineRule="atLeas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Xét </w:t>
      </w:r>
      <w:r w:rsidRPr="007C721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39" w:dyaOrig="288" w14:anchorId="08D3D86B">
          <v:shape id="_x0000_i1172" type="#_x0000_t75" style="width:42.15pt;height:14.95pt" o:ole="">
            <v:imagedata r:id="rId196" o:title=""/>
          </v:shape>
          <o:OLEObject Type="Embed" ProgID="Equation.DSMT4" ShapeID="_x0000_i1172" DrawAspect="Content" ObjectID="_1796880676" r:id="rId197"/>
        </w:objec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7C721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à ΔACB có:</w:t>
      </w:r>
    </w:p>
    <w:p w14:paraId="564CCBC6" w14:textId="77777777" w:rsidR="007C7211" w:rsidRPr="007C7211" w:rsidRDefault="007C7211" w:rsidP="007C7211">
      <w:pPr>
        <w:pStyle w:val="NoSpacing23"/>
        <w:spacing w:line="20" w:lineRule="atLeas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7C7211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3" w:dyaOrig="263" w14:anchorId="42223E2A">
          <v:shape id="_x0000_i1173" type="#_x0000_t75" style="width:13.15pt;height:13.15pt" o:ole="">
            <v:imagedata r:id="rId198" o:title=""/>
          </v:shape>
          <o:OLEObject Type="Embed" ProgID="Equation.DSMT4" ShapeID="_x0000_i1173" DrawAspect="Content" ObjectID="_1796880677" r:id="rId199"/>
        </w:object>
      </w:r>
      <w:proofErr w:type="gramStart"/>
      <w:r w:rsidRPr="007C721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ung</w:t>
      </w:r>
      <w:proofErr w:type="gramEnd"/>
    </w:p>
    <w:p w14:paraId="5B325F11" w14:textId="77777777" w:rsidR="007C7211" w:rsidRPr="007C7211" w:rsidRDefault="007C7211" w:rsidP="007C7211">
      <w:pPr>
        <w:pStyle w:val="NoSpacing24"/>
        <w:spacing w:line="20" w:lineRule="atLeas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78" w:dyaOrig="376" w14:anchorId="36B79B10">
          <v:shape id="_x0000_i1174" type="#_x0000_t75" style="width:73.75pt;height:18.45pt" o:ole="">
            <v:imagedata r:id="rId200" o:title=""/>
          </v:shape>
          <o:OLEObject Type="Embed" ProgID="Equation.DSMT4" ShapeID="_x0000_i1174" DrawAspect="Content" ObjectID="_1796880678" r:id="rId201"/>
        </w:object>
      </w:r>
      <w:r w:rsidRPr="007C721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675FDD9" w14:textId="77777777" w:rsidR="007C7211" w:rsidRPr="007C7211" w:rsidRDefault="007C7211" w:rsidP="007C7211">
      <w:pPr>
        <w:pStyle w:val="NoSpacing25"/>
        <w:spacing w:line="20" w:lineRule="atLeas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Suy ra ΔAMN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∽</m:t>
        </m:r>
      </m:oMath>
      <w:r w:rsidRPr="007C721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ΔACB (g.g) =&gt; </w:t>
      </w:r>
      <w:r w:rsidRPr="007C7211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3469" w:dyaOrig="676" w14:anchorId="3CC48B6E">
          <v:shape id="_x0000_i1175" type="#_x0000_t75" style="width:173.85pt;height:33.35pt" o:ole="">
            <v:imagedata r:id="rId202" o:title=""/>
          </v:shape>
          <o:OLEObject Type="Embed" ProgID="Equation.DSMT4" ShapeID="_x0000_i1175" DrawAspect="Content" ObjectID="_1796880679" r:id="rId203"/>
        </w:object>
      </w:r>
      <w:r w:rsidRPr="007C721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  </w:t>
      </w:r>
    </w:p>
    <w:p w14:paraId="67982C2C" w14:textId="77777777" w:rsidR="007C7211" w:rsidRPr="007C7211" w:rsidRDefault="007C7211" w:rsidP="007C7211">
      <w:pPr>
        <w:pStyle w:val="NoSpacing26"/>
        <w:spacing w:line="2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Chọn đáp án: A</w:t>
      </w:r>
    </w:p>
    <w:p w14:paraId="56D03325" w14:textId="77777777" w:rsidR="000100F2" w:rsidRPr="007C7211" w:rsidRDefault="009C585D" w:rsidP="007C7211">
      <w:pPr>
        <w:pStyle w:val="Normal24"/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âu 10: </w:t>
      </w:r>
      <w:r w:rsidRPr="007C7211">
        <w:rPr>
          <w:color w:val="000000" w:themeColor="text1"/>
        </w:rPr>
        <w:t xml:space="preserve">Cho nửa đường tròn tâm </w:t>
      </w:r>
      <w:r w:rsidRPr="007C7211">
        <w:rPr>
          <w:color w:val="000000" w:themeColor="text1"/>
          <w:position w:val="-6"/>
        </w:rPr>
        <w:object w:dxaOrig="250" w:dyaOrig="288" w14:anchorId="2305E6A2">
          <v:shape id="_x0000_i1070" type="#_x0000_t75" style="width:12.3pt;height:14.95pt" o:ole="">
            <v:imagedata r:id="rId204" o:title=""/>
          </v:shape>
          <o:OLEObject Type="Embed" ProgID="Equation.DSMT4" ShapeID="_x0000_i1070" DrawAspect="Content" ObjectID="_1796880680" r:id="rId205"/>
        </w:object>
      </w:r>
      <w:r w:rsidRPr="007C7211">
        <w:rPr>
          <w:color w:val="000000" w:themeColor="text1"/>
        </w:rPr>
        <w:t xml:space="preserve"> đường </w:t>
      </w:r>
      <w:proofErr w:type="gramStart"/>
      <w:r w:rsidRPr="007C7211">
        <w:rPr>
          <w:color w:val="000000" w:themeColor="text1"/>
        </w:rPr>
        <w:t xml:space="preserve">kính </w:t>
      </w:r>
      <w:proofErr w:type="gramEnd"/>
      <w:r w:rsidRPr="007C7211">
        <w:rPr>
          <w:color w:val="000000" w:themeColor="text1"/>
          <w:position w:val="-4"/>
        </w:rPr>
        <w:object w:dxaOrig="426" w:dyaOrig="250" w14:anchorId="346D8841">
          <v:shape id="_x0000_i1071" type="#_x0000_t75" style="width:21.05pt;height:12.3pt" o:ole="">
            <v:imagedata r:id="rId206" o:title=""/>
          </v:shape>
          <o:OLEObject Type="Embed" ProgID="Equation.DSMT4" ShapeID="_x0000_i1071" DrawAspect="Content" ObjectID="_1796880681" r:id="rId207"/>
        </w:object>
      </w:r>
      <w:r w:rsidRPr="007C7211">
        <w:rPr>
          <w:color w:val="000000" w:themeColor="text1"/>
        </w:rPr>
        <w:t xml:space="preserve">. Vẽ các tiếp tuyến </w:t>
      </w:r>
      <w:r w:rsidRPr="007C7211">
        <w:rPr>
          <w:color w:val="000000" w:themeColor="text1"/>
          <w:position w:val="-4"/>
        </w:rPr>
        <w:object w:dxaOrig="413" w:dyaOrig="250" w14:anchorId="6910F051">
          <v:shape id="_x0000_i1072" type="#_x0000_t75" style="width:20.2pt;height:12.3pt" o:ole="">
            <v:imagedata r:id="rId208" o:title=""/>
          </v:shape>
          <o:OLEObject Type="Embed" ProgID="Equation.DSMT4" ShapeID="_x0000_i1072" DrawAspect="Content" ObjectID="_1796880682" r:id="rId209"/>
        </w:object>
      </w:r>
      <w:r w:rsidRPr="007C7211">
        <w:rPr>
          <w:color w:val="000000" w:themeColor="text1"/>
        </w:rPr>
        <w:t xml:space="preserve"> và </w:t>
      </w:r>
      <w:r w:rsidRPr="007C7211">
        <w:rPr>
          <w:color w:val="000000" w:themeColor="text1"/>
          <w:position w:val="-10"/>
        </w:rPr>
        <w:object w:dxaOrig="376" w:dyaOrig="313" w14:anchorId="49E030F0">
          <v:shape id="_x0000_i1073" type="#_x0000_t75" style="width:18.45pt;height:15.8pt" o:ole="">
            <v:imagedata r:id="rId210" o:title=""/>
          </v:shape>
          <o:OLEObject Type="Embed" ProgID="Equation.DSMT4" ShapeID="_x0000_i1073" DrawAspect="Content" ObjectID="_1796880683" r:id="rId211"/>
        </w:object>
      </w:r>
      <w:r w:rsidRPr="007C7211">
        <w:rPr>
          <w:color w:val="000000" w:themeColor="text1"/>
        </w:rPr>
        <w:t>(</w:t>
      </w:r>
      <w:r w:rsidRPr="007C7211">
        <w:rPr>
          <w:color w:val="000000" w:themeColor="text1"/>
          <w:position w:val="-4"/>
        </w:rPr>
        <w:object w:dxaOrig="413" w:dyaOrig="250" w14:anchorId="38C2350A">
          <v:shape id="_x0000_i1074" type="#_x0000_t75" style="width:20.2pt;height:12.3pt" o:ole="">
            <v:imagedata r:id="rId212" o:title=""/>
          </v:shape>
          <o:OLEObject Type="Embed" ProgID="Equation.DSMT4" ShapeID="_x0000_i1074" DrawAspect="Content" ObjectID="_1796880684" r:id="rId213"/>
        </w:object>
      </w:r>
      <w:r w:rsidRPr="007C7211">
        <w:rPr>
          <w:color w:val="000000" w:themeColor="text1"/>
        </w:rPr>
        <w:t xml:space="preserve"> và </w:t>
      </w:r>
      <w:r w:rsidRPr="007C7211">
        <w:rPr>
          <w:color w:val="000000" w:themeColor="text1"/>
          <w:position w:val="-10"/>
        </w:rPr>
        <w:object w:dxaOrig="376" w:dyaOrig="313" w14:anchorId="0D798FE9">
          <v:shape id="_x0000_i1075" type="#_x0000_t75" style="width:18.45pt;height:15.8pt" o:ole="">
            <v:imagedata r:id="rId214" o:title=""/>
          </v:shape>
          <o:OLEObject Type="Embed" ProgID="Equation.DSMT4" ShapeID="_x0000_i1075" DrawAspect="Content" ObjectID="_1796880685" r:id="rId215"/>
        </w:object>
      </w:r>
      <w:r w:rsidRPr="007C7211">
        <w:rPr>
          <w:color w:val="000000" w:themeColor="text1"/>
        </w:rPr>
        <w:t xml:space="preserve"> và nửa đường tròn cùng thuộc về một nửa mặt phẳng bờ </w:t>
      </w:r>
      <w:proofErr w:type="gramStart"/>
      <w:r w:rsidRPr="007C7211">
        <w:rPr>
          <w:color w:val="000000" w:themeColor="text1"/>
        </w:rPr>
        <w:t xml:space="preserve">là </w:t>
      </w:r>
      <w:proofErr w:type="gramEnd"/>
      <w:r w:rsidRPr="007C7211">
        <w:rPr>
          <w:color w:val="000000" w:themeColor="text1"/>
          <w:position w:val="-4"/>
        </w:rPr>
        <w:object w:dxaOrig="426" w:dyaOrig="250" w14:anchorId="0B9297DE">
          <v:shape id="_x0000_i1076" type="#_x0000_t75" style="width:21.05pt;height:12.3pt" o:ole="">
            <v:imagedata r:id="rId216" o:title=""/>
          </v:shape>
          <o:OLEObject Type="Embed" ProgID="Equation.DSMT4" ShapeID="_x0000_i1076" DrawAspect="Content" ObjectID="_1796880686" r:id="rId217"/>
        </w:object>
      </w:r>
      <w:r w:rsidRPr="007C7211">
        <w:rPr>
          <w:color w:val="000000" w:themeColor="text1"/>
        </w:rPr>
        <w:t xml:space="preserve">). Gọi </w:t>
      </w:r>
      <w:r w:rsidRPr="007C7211">
        <w:rPr>
          <w:color w:val="000000" w:themeColor="text1"/>
          <w:position w:val="-4"/>
        </w:rPr>
        <w:object w:dxaOrig="313" w:dyaOrig="250" w14:anchorId="11D8D84C">
          <v:shape id="_x0000_i1077" type="#_x0000_t75" style="width:15.8pt;height:12.3pt" o:ole="">
            <v:imagedata r:id="rId218" o:title=""/>
          </v:shape>
          <o:OLEObject Type="Embed" ProgID="Equation.DSMT4" ShapeID="_x0000_i1077" DrawAspect="Content" ObjectID="_1796880687" r:id="rId219"/>
        </w:object>
      </w:r>
      <w:r w:rsidRPr="007C7211">
        <w:rPr>
          <w:color w:val="000000" w:themeColor="text1"/>
        </w:rPr>
        <w:t xml:space="preserve"> là một điểm bất kì thuộc nửa đường tròn. Tiếp tuyến tại </w:t>
      </w:r>
      <w:r w:rsidRPr="007C7211">
        <w:rPr>
          <w:color w:val="000000" w:themeColor="text1"/>
          <w:position w:val="-4"/>
        </w:rPr>
        <w:object w:dxaOrig="313" w:dyaOrig="250" w14:anchorId="46EE9B60">
          <v:shape id="_x0000_i1078" type="#_x0000_t75" style="width:15.8pt;height:12.3pt" o:ole="">
            <v:imagedata r:id="rId220" o:title=""/>
          </v:shape>
          <o:OLEObject Type="Embed" ProgID="Equation.DSMT4" ShapeID="_x0000_i1078" DrawAspect="Content" ObjectID="_1796880688" r:id="rId221"/>
        </w:object>
      </w:r>
      <w:r w:rsidRPr="007C7211">
        <w:rPr>
          <w:color w:val="000000" w:themeColor="text1"/>
        </w:rPr>
        <w:t xml:space="preserve"> c</w:t>
      </w:r>
      <w:r w:rsidRPr="007C7211">
        <w:rPr>
          <w:color w:val="000000" w:themeColor="text1"/>
        </w:rPr>
        <w:t xml:space="preserve">ắt </w:t>
      </w:r>
      <w:r w:rsidRPr="007C7211">
        <w:rPr>
          <w:color w:val="000000" w:themeColor="text1"/>
          <w:position w:val="-4"/>
        </w:rPr>
        <w:object w:dxaOrig="413" w:dyaOrig="250" w14:anchorId="4ACB7B74">
          <v:shape id="_x0000_i1079" type="#_x0000_t75" style="width:20.2pt;height:12.3pt" o:ole="">
            <v:imagedata r:id="rId222" o:title=""/>
          </v:shape>
          <o:OLEObject Type="Embed" ProgID="Equation.DSMT4" ShapeID="_x0000_i1079" DrawAspect="Content" ObjectID="_1796880689" r:id="rId223"/>
        </w:object>
      </w:r>
      <w:r w:rsidRPr="007C7211">
        <w:rPr>
          <w:color w:val="000000" w:themeColor="text1"/>
        </w:rPr>
        <w:t xml:space="preserve"> và </w:t>
      </w:r>
      <w:r w:rsidRPr="007C7211">
        <w:rPr>
          <w:color w:val="000000" w:themeColor="text1"/>
          <w:position w:val="-10"/>
        </w:rPr>
        <w:object w:dxaOrig="376" w:dyaOrig="313" w14:anchorId="7B4BF936">
          <v:shape id="_x0000_i1080" type="#_x0000_t75" style="width:18.45pt;height:15.8pt" o:ole="">
            <v:imagedata r:id="rId224" o:title=""/>
          </v:shape>
          <o:OLEObject Type="Embed" ProgID="Equation.DSMT4" ShapeID="_x0000_i1080" DrawAspect="Content" ObjectID="_1796880690" r:id="rId225"/>
        </w:object>
      </w:r>
      <w:r w:rsidRPr="007C7211">
        <w:rPr>
          <w:color w:val="000000" w:themeColor="text1"/>
        </w:rPr>
        <w:t xml:space="preserve"> theo thứ tự tại </w:t>
      </w:r>
      <w:r w:rsidRPr="007C7211">
        <w:rPr>
          <w:color w:val="000000" w:themeColor="text1"/>
          <w:position w:val="-6"/>
        </w:rPr>
        <w:object w:dxaOrig="250" w:dyaOrig="288" w14:anchorId="2CA49849">
          <v:shape id="_x0000_i1081" type="#_x0000_t75" style="width:12.3pt;height:14.95pt" o:ole="">
            <v:imagedata r:id="rId226" o:title=""/>
          </v:shape>
          <o:OLEObject Type="Embed" ProgID="Equation.DSMT4" ShapeID="_x0000_i1081" DrawAspect="Content" ObjectID="_1796880691" r:id="rId227"/>
        </w:object>
      </w:r>
      <w:r w:rsidRPr="007C7211">
        <w:rPr>
          <w:color w:val="000000" w:themeColor="text1"/>
        </w:rPr>
        <w:t xml:space="preserve"> </w:t>
      </w:r>
      <w:proofErr w:type="gramStart"/>
      <w:r w:rsidRPr="007C7211">
        <w:rPr>
          <w:color w:val="000000" w:themeColor="text1"/>
        </w:rPr>
        <w:t>và</w:t>
      </w:r>
      <w:r w:rsidR="008A2ECD" w:rsidRPr="007C7211">
        <w:rPr>
          <w:color w:val="000000" w:themeColor="text1"/>
        </w:rPr>
        <w:t xml:space="preserve"> </w:t>
      </w:r>
      <w:proofErr w:type="gramEnd"/>
      <w:r w:rsidRPr="007C7211">
        <w:rPr>
          <w:color w:val="000000" w:themeColor="text1"/>
          <w:position w:val="-4"/>
        </w:rPr>
        <w:object w:dxaOrig="250" w:dyaOrig="250" w14:anchorId="4172F22D">
          <v:shape id="_x0000_i1082" type="#_x0000_t75" style="width:12.3pt;height:12.3pt" o:ole="">
            <v:imagedata r:id="rId228" o:title=""/>
          </v:shape>
          <o:OLEObject Type="Embed" ProgID="Equation.DSMT4" ShapeID="_x0000_i1082" DrawAspect="Content" ObjectID="_1796880692" r:id="rId229"/>
        </w:object>
      </w:r>
      <w:r w:rsidRPr="007C7211">
        <w:rPr>
          <w:color w:val="000000" w:themeColor="text1"/>
        </w:rPr>
        <w:t xml:space="preserve">. Hình thang </w:t>
      </w:r>
      <w:r w:rsidRPr="007C7211">
        <w:rPr>
          <w:color w:val="000000" w:themeColor="text1"/>
          <w:position w:val="-6"/>
        </w:rPr>
        <w:object w:dxaOrig="776" w:dyaOrig="288" w14:anchorId="71C17106">
          <v:shape id="_x0000_i1083" type="#_x0000_t75" style="width:38.65pt;height:14.95pt" o:ole="">
            <v:imagedata r:id="rId230" o:title=""/>
          </v:shape>
          <o:OLEObject Type="Embed" ProgID="Equation.DSMT4" ShapeID="_x0000_i1083" DrawAspect="Content" ObjectID="_1796880693" r:id="rId231"/>
        </w:object>
      </w:r>
      <w:r w:rsidRPr="007C7211">
        <w:rPr>
          <w:color w:val="000000" w:themeColor="text1"/>
        </w:rPr>
        <w:t xml:space="preserve"> có </w:t>
      </w:r>
      <w:proofErr w:type="gramStart"/>
      <w:r w:rsidRPr="007C7211">
        <w:rPr>
          <w:color w:val="000000" w:themeColor="text1"/>
        </w:rPr>
        <w:t>chu</w:t>
      </w:r>
      <w:proofErr w:type="gramEnd"/>
      <w:r w:rsidRPr="007C7211">
        <w:rPr>
          <w:color w:val="000000" w:themeColor="text1"/>
        </w:rPr>
        <w:t xml:space="preserve"> vi nhỏ nhất là:</w:t>
      </w:r>
    </w:p>
    <w:p w14:paraId="0C470576" w14:textId="77777777" w:rsidR="000100F2" w:rsidRPr="007C7211" w:rsidRDefault="009C585D" w:rsidP="007C7211">
      <w:pPr>
        <w:pStyle w:val="Normal25"/>
        <w:tabs>
          <w:tab w:val="left" w:pos="2500"/>
          <w:tab w:val="left" w:pos="5000"/>
          <w:tab w:val="left" w:pos="7500"/>
        </w:tabs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A. </w:t>
      </w:r>
      <w:r w:rsidRPr="007C7211">
        <w:rPr>
          <w:color w:val="000000" w:themeColor="text1"/>
        </w:rPr>
        <w:t>AB</w: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B. </w:t>
      </w:r>
      <w:r w:rsidRPr="007C7211">
        <w:rPr>
          <w:color w:val="000000" w:themeColor="text1"/>
        </w:rPr>
        <w:t>2AB</w: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</w:t>
      </w:r>
      <w:r w:rsidRPr="007C7211">
        <w:rPr>
          <w:b/>
          <w:color w:val="000000" w:themeColor="text1"/>
          <w:highlight w:val="yellow"/>
        </w:rPr>
        <w:t xml:space="preserve">C. </w:t>
      </w:r>
      <w:r w:rsidRPr="007C7211">
        <w:rPr>
          <w:color w:val="000000" w:themeColor="text1"/>
          <w:highlight w:val="yellow"/>
        </w:rPr>
        <w:t>3AB</w: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D. </w:t>
      </w:r>
      <w:r w:rsidRPr="007C7211">
        <w:rPr>
          <w:color w:val="000000" w:themeColor="text1"/>
        </w:rPr>
        <w:t>4AB</w:t>
      </w:r>
    </w:p>
    <w:p w14:paraId="0B5C30E4" w14:textId="77777777" w:rsidR="007C7211" w:rsidRPr="007C7211" w:rsidRDefault="007C7211" w:rsidP="007C721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6ACC57D1" w14:textId="77777777" w:rsidR="007C7211" w:rsidRPr="007C7211" w:rsidRDefault="007C7211" w:rsidP="007C7211">
      <w:pPr>
        <w:pStyle w:val="Normal72"/>
        <w:spacing w:line="20" w:lineRule="atLeast"/>
        <w:jc w:val="both"/>
        <w:rPr>
          <w:color w:val="000000" w:themeColor="text1"/>
        </w:rPr>
      </w:pPr>
      <w:r w:rsidRPr="007C7211">
        <w:rPr>
          <w:noProof/>
          <w:color w:val="000000" w:themeColor="text1"/>
        </w:rPr>
        <w:drawing>
          <wp:inline distT="0" distB="0" distL="0" distR="0" wp14:anchorId="530F77AF" wp14:editId="136F67BE">
            <wp:extent cx="2712720" cy="26289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654347" name="Picture 6418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72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1E795" w14:textId="77777777" w:rsidR="007C7211" w:rsidRPr="007C7211" w:rsidRDefault="007C7211" w:rsidP="007C7211">
      <w:pPr>
        <w:pStyle w:val="Normal73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</w:rPr>
        <w:t xml:space="preserve">Theo tính chất hai tiếp tuyến cắt nhau: </w:t>
      </w:r>
      <w:r w:rsidRPr="007C7211">
        <w:rPr>
          <w:color w:val="000000" w:themeColor="text1"/>
          <w:position w:val="-6"/>
        </w:rPr>
        <w:object w:dxaOrig="1089" w:dyaOrig="288" w14:anchorId="2C5AA2A5">
          <v:shape id="_x0000_i1176" type="#_x0000_t75" style="width:54.45pt;height:14.95pt" o:ole="">
            <v:imagedata r:id="rId233" o:title=""/>
          </v:shape>
          <o:OLEObject Type="Embed" ProgID="Equation.DSMT4" ShapeID="_x0000_i1176" DrawAspect="Content" ObjectID="_1796880694" r:id="rId234"/>
        </w:object>
      </w:r>
      <w:r w:rsidRPr="007C7211">
        <w:rPr>
          <w:color w:val="000000" w:themeColor="text1"/>
        </w:rPr>
        <w:t xml:space="preserve"> và </w:t>
      </w:r>
      <w:r w:rsidRPr="007C7211">
        <w:rPr>
          <w:color w:val="000000" w:themeColor="text1"/>
          <w:position w:val="-4"/>
        </w:rPr>
        <w:object w:dxaOrig="1127" w:dyaOrig="250" w14:anchorId="2C1E5521">
          <v:shape id="_x0000_i1177" type="#_x0000_t75" style="width:56.2pt;height:12.3pt" o:ole="">
            <v:imagedata r:id="rId235" o:title=""/>
          </v:shape>
          <o:OLEObject Type="Embed" ProgID="Equation.DSMT4" ShapeID="_x0000_i1177" DrawAspect="Content" ObjectID="_1796880695" r:id="rId236"/>
        </w:object>
      </w:r>
    </w:p>
    <w:p w14:paraId="2D2E264E" w14:textId="77777777" w:rsidR="007C7211" w:rsidRPr="007C7211" w:rsidRDefault="007C7211" w:rsidP="007C7211">
      <w:pPr>
        <w:pStyle w:val="Normal74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</w:rPr>
        <w:t xml:space="preserve">Chu </w:t>
      </w:r>
      <w:proofErr w:type="gramStart"/>
      <w:r w:rsidRPr="007C7211">
        <w:rPr>
          <w:color w:val="000000" w:themeColor="text1"/>
        </w:rPr>
        <w:t>vi</w:t>
      </w:r>
      <w:proofErr w:type="gramEnd"/>
      <w:r w:rsidRPr="007C7211">
        <w:rPr>
          <w:color w:val="000000" w:themeColor="text1"/>
        </w:rPr>
        <w:t xml:space="preserve"> hình thang </w:t>
      </w:r>
      <w:r w:rsidRPr="007C7211">
        <w:rPr>
          <w:color w:val="000000" w:themeColor="text1"/>
          <w:position w:val="-6"/>
        </w:rPr>
        <w:object w:dxaOrig="776" w:dyaOrig="288" w14:anchorId="22B4ADE1">
          <v:shape id="_x0000_i1178" type="#_x0000_t75" style="width:38.65pt;height:14.95pt" o:ole="">
            <v:imagedata r:id="rId237" o:title=""/>
          </v:shape>
          <o:OLEObject Type="Embed" ProgID="Equation.DSMT4" ShapeID="_x0000_i1178" DrawAspect="Content" ObjectID="_1796880696" r:id="rId238"/>
        </w:object>
      </w:r>
      <w:r w:rsidRPr="007C7211">
        <w:rPr>
          <w:color w:val="000000" w:themeColor="text1"/>
        </w:rPr>
        <w:t xml:space="preserve"> là:</w:t>
      </w:r>
    </w:p>
    <w:p w14:paraId="5E805CBE" w14:textId="77777777" w:rsidR="007C7211" w:rsidRPr="007C7211" w:rsidRDefault="007C7211" w:rsidP="007C7211">
      <w:pPr>
        <w:pStyle w:val="Normal75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  <w:position w:val="-12"/>
        </w:rPr>
        <w:object w:dxaOrig="6940" w:dyaOrig="363" w14:anchorId="087F50E1">
          <v:shape id="_x0000_i1179" type="#_x0000_t75" style="width:346.85pt;height:18.45pt" o:ole="">
            <v:imagedata r:id="rId239" o:title=""/>
          </v:shape>
          <o:OLEObject Type="Embed" ProgID="Equation.DSMT4" ShapeID="_x0000_i1179" DrawAspect="Content" ObjectID="_1796880697" r:id="rId240"/>
        </w:object>
      </w:r>
    </w:p>
    <w:p w14:paraId="7D72E021" w14:textId="77777777" w:rsidR="007C7211" w:rsidRPr="007C7211" w:rsidRDefault="007C7211" w:rsidP="007C7211">
      <w:pPr>
        <w:pStyle w:val="Normal76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  <w:position w:val="-12"/>
        </w:rPr>
        <w:object w:dxaOrig="1190" w:dyaOrig="363" w14:anchorId="174E8DCD">
          <v:shape id="_x0000_i1180" type="#_x0000_t75" style="width:59.7pt;height:18.45pt" o:ole="">
            <v:imagedata r:id="rId241" o:title=""/>
          </v:shape>
          <o:OLEObject Type="Embed" ProgID="Equation.DSMT4" ShapeID="_x0000_i1180" DrawAspect="Content" ObjectID="_1796880698" r:id="rId242"/>
        </w:object>
      </w:r>
      <w:r w:rsidRPr="007C7211">
        <w:rPr>
          <w:color w:val="000000" w:themeColor="text1"/>
        </w:rPr>
        <w:t xml:space="preserve"> </w:t>
      </w:r>
      <w:proofErr w:type="gramStart"/>
      <w:r w:rsidRPr="007C7211">
        <w:rPr>
          <w:color w:val="000000" w:themeColor="text1"/>
        </w:rPr>
        <w:t>khi</w:t>
      </w:r>
      <w:proofErr w:type="gramEnd"/>
      <w:r w:rsidRPr="007C7211">
        <w:rPr>
          <w:color w:val="000000" w:themeColor="text1"/>
        </w:rPr>
        <w:t xml:space="preserve"> </w:t>
      </w:r>
      <w:r w:rsidRPr="007C7211">
        <w:rPr>
          <w:color w:val="000000" w:themeColor="text1"/>
          <w:position w:val="-12"/>
        </w:rPr>
        <w:object w:dxaOrig="3306" w:dyaOrig="363" w14:anchorId="3BA29E95">
          <v:shape id="_x0000_i1181" type="#_x0000_t75" style="width:165.05pt;height:18.45pt" o:ole="">
            <v:imagedata r:id="rId243" o:title=""/>
          </v:shape>
          <o:OLEObject Type="Embed" ProgID="Equation.DSMT4" ShapeID="_x0000_i1181" DrawAspect="Content" ObjectID="_1796880699" r:id="rId244"/>
        </w:object>
      </w:r>
      <w:r w:rsidRPr="007C7211">
        <w:rPr>
          <w:color w:val="000000" w:themeColor="text1"/>
        </w:rPr>
        <w:t xml:space="preserve">Mà </w:t>
      </w:r>
      <w:r w:rsidRPr="007C7211">
        <w:rPr>
          <w:color w:val="000000" w:themeColor="text1"/>
          <w:position w:val="-6"/>
        </w:rPr>
        <w:object w:dxaOrig="2579" w:dyaOrig="288" w14:anchorId="68AA7AF1">
          <v:shape id="_x0000_i1182" type="#_x0000_t75" style="width:129.05pt;height:14.95pt" o:ole="">
            <v:imagedata r:id="rId245" o:title=""/>
          </v:shape>
          <o:OLEObject Type="Embed" ProgID="Equation.DSMT4" ShapeID="_x0000_i1182" DrawAspect="Content" ObjectID="_1796880700" r:id="rId246"/>
        </w:object>
      </w:r>
    </w:p>
    <w:p w14:paraId="3B0D3C89" w14:textId="77777777" w:rsidR="007C7211" w:rsidRPr="007C7211" w:rsidRDefault="007C7211" w:rsidP="007C7211">
      <w:pPr>
        <w:pStyle w:val="Normal77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  <w:position w:val="-12"/>
        </w:rPr>
        <w:object w:dxaOrig="3268" w:dyaOrig="363" w14:anchorId="6F3B4DF5">
          <v:shape id="_x0000_i1183" type="#_x0000_t75" style="width:163.3pt;height:18.45pt" o:ole="">
            <v:imagedata r:id="rId247" o:title=""/>
          </v:shape>
          <o:OLEObject Type="Embed" ProgID="Equation.DSMT4" ShapeID="_x0000_i1183" DrawAspect="Content" ObjectID="_1796880701" r:id="rId248"/>
        </w:object>
      </w:r>
    </w:p>
    <w:p w14:paraId="05D83900" w14:textId="77777777" w:rsidR="007C7211" w:rsidRPr="007C7211" w:rsidRDefault="007C7211" w:rsidP="007C7211">
      <w:pPr>
        <w:pStyle w:val="Normal78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</w:rPr>
        <w:t xml:space="preserve">Vậy chu vi nhỏ nhất của hình thang </w:t>
      </w:r>
      <w:r w:rsidRPr="007C7211">
        <w:rPr>
          <w:color w:val="000000" w:themeColor="text1"/>
          <w:position w:val="-6"/>
        </w:rPr>
        <w:object w:dxaOrig="776" w:dyaOrig="288" w14:anchorId="512AAB1C">
          <v:shape id="_x0000_i1184" type="#_x0000_t75" style="width:38.65pt;height:14.95pt" o:ole="">
            <v:imagedata r:id="rId249" o:title=""/>
          </v:shape>
          <o:OLEObject Type="Embed" ProgID="Equation.DSMT4" ShapeID="_x0000_i1184" DrawAspect="Content" ObjectID="_1796880702" r:id="rId250"/>
        </w:object>
      </w:r>
      <w:r w:rsidRPr="007C7211">
        <w:rPr>
          <w:color w:val="000000" w:themeColor="text1"/>
        </w:rPr>
        <w:t xml:space="preserve"> là </w:t>
      </w:r>
      <w:r w:rsidRPr="007C7211">
        <w:rPr>
          <w:color w:val="000000" w:themeColor="text1"/>
          <w:position w:val="-6"/>
        </w:rPr>
        <w:object w:dxaOrig="538" w:dyaOrig="288" w14:anchorId="6CF33BCB">
          <v:shape id="_x0000_i1185" type="#_x0000_t75" style="width:27.2pt;height:14.95pt" o:ole="">
            <v:imagedata r:id="rId251" o:title=""/>
          </v:shape>
          <o:OLEObject Type="Embed" ProgID="Equation.DSMT4" ShapeID="_x0000_i1185" DrawAspect="Content" ObjectID="_1796880703" r:id="rId252"/>
        </w:object>
      </w:r>
      <w:r w:rsidRPr="007C7211">
        <w:rPr>
          <w:color w:val="000000" w:themeColor="text1"/>
        </w:rPr>
        <w:t xml:space="preserve"> </w:t>
      </w:r>
      <w:proofErr w:type="gramStart"/>
      <w:r w:rsidRPr="007C7211">
        <w:rPr>
          <w:color w:val="000000" w:themeColor="text1"/>
        </w:rPr>
        <w:t xml:space="preserve">khi </w:t>
      </w:r>
      <w:proofErr w:type="gramEnd"/>
      <w:r w:rsidRPr="007C7211">
        <w:rPr>
          <w:color w:val="000000" w:themeColor="text1"/>
          <w:position w:val="-6"/>
        </w:rPr>
        <w:object w:dxaOrig="1139" w:dyaOrig="288" w14:anchorId="4A49C6CB">
          <v:shape id="_x0000_i1186" type="#_x0000_t75" style="width:57.05pt;height:14.95pt" o:ole="">
            <v:imagedata r:id="rId253" o:title=""/>
          </v:shape>
          <o:OLEObject Type="Embed" ProgID="Equation.DSMT4" ShapeID="_x0000_i1186" DrawAspect="Content" ObjectID="_1796880704" r:id="rId254"/>
        </w:object>
      </w:r>
      <w:r w:rsidRPr="007C7211">
        <w:rPr>
          <w:color w:val="000000" w:themeColor="text1"/>
        </w:rPr>
        <w:t>.</w:t>
      </w:r>
    </w:p>
    <w:p w14:paraId="1BA92C61" w14:textId="77777777" w:rsidR="000100F2" w:rsidRPr="007C7211" w:rsidRDefault="009C585D" w:rsidP="007C7211">
      <w:pPr>
        <w:pStyle w:val="Normal26"/>
        <w:spacing w:line="20" w:lineRule="atLeast"/>
        <w:rPr>
          <w:color w:val="000000" w:themeColor="text1"/>
          <w:lang w:val="nl-NL"/>
        </w:rPr>
      </w:pPr>
      <w:r w:rsidRPr="007C7211">
        <w:rPr>
          <w:b/>
          <w:color w:val="000000" w:themeColor="text1"/>
        </w:rPr>
        <w:t xml:space="preserve">Câu 11: </w:t>
      </w:r>
      <w:r w:rsidRPr="007C7211">
        <w:rPr>
          <w:color w:val="000000" w:themeColor="text1"/>
          <w:lang w:val="nl-NL"/>
        </w:rPr>
        <w:t xml:space="preserve">Điểm số </w:t>
      </w:r>
      <w:r w:rsidRPr="007C7211">
        <w:rPr>
          <w:color w:val="000000" w:themeColor="text1"/>
          <w:lang w:val="nl-NL"/>
        </w:rPr>
        <w:t xml:space="preserve">bắn được sau 46 lần bắn </w:t>
      </w:r>
      <w:proofErr w:type="gramStart"/>
      <w:r w:rsidRPr="007C7211">
        <w:rPr>
          <w:color w:val="000000" w:themeColor="text1"/>
          <w:lang w:val="nl-NL"/>
        </w:rPr>
        <w:t>bia</w:t>
      </w:r>
      <w:proofErr w:type="gramEnd"/>
      <w:r w:rsidRPr="007C7211">
        <w:rPr>
          <w:color w:val="000000" w:themeColor="text1"/>
          <w:lang w:val="nl-NL"/>
        </w:rPr>
        <w:t xml:space="preserve"> của một xạ thủ cho bởi bảng sau:</w:t>
      </w:r>
    </w:p>
    <w:p w14:paraId="441834AB" w14:textId="77777777" w:rsidR="00EA0FFA" w:rsidRPr="007C7211" w:rsidRDefault="009C585D" w:rsidP="007C7211">
      <w:pPr>
        <w:pStyle w:val="Normal27"/>
        <w:spacing w:line="20" w:lineRule="atLeast"/>
        <w:jc w:val="center"/>
        <w:rPr>
          <w:color w:val="000000" w:themeColor="text1"/>
          <w:lang w:val="nl-NL"/>
        </w:rPr>
      </w:pPr>
      <w:r w:rsidRPr="007C7211">
        <w:rPr>
          <w:noProof/>
          <w:color w:val="000000" w:themeColor="text1"/>
        </w:rPr>
        <w:drawing>
          <wp:inline distT="0" distB="0" distL="0" distR="0" wp14:anchorId="2519FABA" wp14:editId="70B47BAC">
            <wp:extent cx="4651138" cy="548640"/>
            <wp:effectExtent l="0" t="0" r="0" b="3810"/>
            <wp:docPr id="3428233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267364" name="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4655324" cy="549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95D22" w14:textId="77777777" w:rsidR="00EA0FFA" w:rsidRPr="007C7211" w:rsidRDefault="009C585D" w:rsidP="007C7211">
      <w:pPr>
        <w:pStyle w:val="Normal28"/>
        <w:spacing w:line="20" w:lineRule="atLeast"/>
        <w:rPr>
          <w:color w:val="000000" w:themeColor="text1"/>
        </w:rPr>
      </w:pPr>
      <w:r w:rsidRPr="007C7211">
        <w:rPr>
          <w:color w:val="000000" w:themeColor="text1"/>
          <w:lang w:val="nl-NL"/>
        </w:rPr>
        <w:t>Số lần bắn đạt điểm tối đa của xạ thủ là:</w:t>
      </w:r>
    </w:p>
    <w:p w14:paraId="4F66D976" w14:textId="77777777" w:rsidR="000100F2" w:rsidRPr="007C7211" w:rsidRDefault="009C585D" w:rsidP="007C7211">
      <w:pPr>
        <w:pStyle w:val="Normal29"/>
        <w:tabs>
          <w:tab w:val="left" w:pos="2500"/>
          <w:tab w:val="left" w:pos="5000"/>
          <w:tab w:val="left" w:pos="7500"/>
        </w:tabs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A. </w:t>
      </w:r>
      <w:r w:rsidRPr="007C7211">
        <w:rPr>
          <w:color w:val="000000" w:themeColor="text1"/>
        </w:rPr>
        <w:t>8</w: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</w:t>
      </w:r>
      <w:r w:rsidRPr="007C7211">
        <w:rPr>
          <w:b/>
          <w:color w:val="000000" w:themeColor="text1"/>
          <w:highlight w:val="yellow"/>
        </w:rPr>
        <w:t xml:space="preserve">B. </w:t>
      </w:r>
      <w:r w:rsidRPr="007C7211">
        <w:rPr>
          <w:color w:val="000000" w:themeColor="text1"/>
          <w:highlight w:val="yellow"/>
        </w:rPr>
        <w:t>9</w: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C. </w:t>
      </w:r>
      <w:r w:rsidRPr="007C7211">
        <w:rPr>
          <w:color w:val="000000" w:themeColor="text1"/>
        </w:rPr>
        <w:t>14</w: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D. </w:t>
      </w:r>
      <w:r w:rsidRPr="007C7211">
        <w:rPr>
          <w:color w:val="000000" w:themeColor="text1"/>
        </w:rPr>
        <w:t>15</w:t>
      </w:r>
    </w:p>
    <w:p w14:paraId="20BC7835" w14:textId="77777777" w:rsidR="007C7211" w:rsidRPr="007C7211" w:rsidRDefault="007C7211" w:rsidP="007C721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795C541B" w14:textId="77777777" w:rsidR="007C7211" w:rsidRPr="007C7211" w:rsidRDefault="007C7211" w:rsidP="007C7211">
      <w:pPr>
        <w:pStyle w:val="NoSpacing27"/>
        <w:spacing w:line="20" w:lineRule="atLeast"/>
        <w:rPr>
          <w:rFonts w:cs="Times New Roman"/>
          <w:color w:val="000000" w:themeColor="text1"/>
          <w:sz w:val="24"/>
          <w:szCs w:val="24"/>
        </w:rPr>
      </w:pPr>
      <w:r w:rsidRPr="007C7211">
        <w:rPr>
          <w:rFonts w:eastAsia="Aptos" w:cs="Times New Roman"/>
          <w:color w:val="000000" w:themeColor="text1"/>
          <w:sz w:val="24"/>
          <w:szCs w:val="24"/>
          <w:lang w:val="nl-NL"/>
        </w:rPr>
        <w:t>Bảng trên ta thấy điểm tối đa xạ thủ bắn được là 10 điểm, số lần xạ thủ bắn được điểm 10 là 9 lần</w:t>
      </w:r>
    </w:p>
    <w:p w14:paraId="37B1644D" w14:textId="77777777" w:rsidR="00112017" w:rsidRPr="007C7211" w:rsidRDefault="009C585D" w:rsidP="007C7211">
      <w:pPr>
        <w:pStyle w:val="Normal30"/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âu 12: </w:t>
      </w:r>
      <w:r w:rsidRPr="007C7211">
        <w:rPr>
          <w:color w:val="000000" w:themeColor="text1"/>
        </w:rPr>
        <w:t xml:space="preserve">Hình sau mô tả một đĩa tròn bằng bìa cứng được chia làm tám phần bằng nhau và ghi các số 1; 2; 3; 4; 5; </w:t>
      </w:r>
      <w:r w:rsidRPr="007C7211">
        <w:rPr>
          <w:color w:val="000000" w:themeColor="text1"/>
        </w:rPr>
        <w:t xml:space="preserve">6; 7; 8. Chiếc </w:t>
      </w:r>
      <w:proofErr w:type="gramStart"/>
      <w:r w:rsidRPr="007C7211">
        <w:rPr>
          <w:color w:val="000000" w:themeColor="text1"/>
        </w:rPr>
        <w:t>kim</w:t>
      </w:r>
      <w:proofErr w:type="gramEnd"/>
      <w:r w:rsidRPr="007C7211">
        <w:rPr>
          <w:color w:val="000000" w:themeColor="text1"/>
        </w:rPr>
        <w:t xml:space="preserve"> được gắn cố định vào trục quay ở tâm của đĩa. Quay đĩa tròn một lần. Xác suất của biến cố “Mũi tên chỉ vào hình quạt ghi số nhỏ hơn 2” là:</w:t>
      </w:r>
    </w:p>
    <w:p w14:paraId="2B61AF0C" w14:textId="77777777" w:rsidR="001B3182" w:rsidRPr="007C7211" w:rsidRDefault="009C585D" w:rsidP="007C7211">
      <w:pPr>
        <w:pStyle w:val="Normal31"/>
        <w:spacing w:line="20" w:lineRule="atLeast"/>
        <w:jc w:val="center"/>
        <w:rPr>
          <w:color w:val="000000" w:themeColor="text1"/>
        </w:rPr>
      </w:pPr>
      <w:r w:rsidRPr="007C7211">
        <w:rPr>
          <w:noProof/>
          <w:color w:val="000000" w:themeColor="text1"/>
        </w:rPr>
        <w:lastRenderedPageBreak/>
        <w:drawing>
          <wp:inline distT="0" distB="0" distL="0" distR="0" wp14:anchorId="56F967F9" wp14:editId="3916AA47">
            <wp:extent cx="1228725" cy="1168340"/>
            <wp:effectExtent l="0" t="0" r="0" b="0"/>
            <wp:docPr id="165392845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404219" name="Picture 249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16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85275D" w14:textId="77777777" w:rsidR="00112017" w:rsidRPr="007C7211" w:rsidRDefault="009C585D" w:rsidP="007C7211">
      <w:pPr>
        <w:pStyle w:val="Normal32"/>
        <w:tabs>
          <w:tab w:val="left" w:pos="2500"/>
          <w:tab w:val="left" w:pos="5000"/>
          <w:tab w:val="left" w:pos="7500"/>
        </w:tabs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A. </w:t>
      </w:r>
      <w:r w:rsidRPr="007C7211">
        <w:rPr>
          <w:color w:val="000000" w:themeColor="text1"/>
          <w:position w:val="-26"/>
        </w:rPr>
        <w:object w:dxaOrig="250" w:dyaOrig="676" w14:anchorId="358F3212">
          <v:shape id="_x0000_i1084" type="#_x0000_t75" style="width:12.3pt;height:33.35pt" o:ole="">
            <v:imagedata r:id="rId257" o:title=""/>
          </v:shape>
          <o:OLEObject Type="Embed" ProgID="Equation.DSMT4" ShapeID="_x0000_i1084" DrawAspect="Content" ObjectID="_1796880705" r:id="rId258"/>
        </w:objec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</w:t>
      </w:r>
      <w:r w:rsidRPr="007C7211">
        <w:rPr>
          <w:b/>
          <w:color w:val="000000" w:themeColor="text1"/>
          <w:highlight w:val="yellow"/>
        </w:rPr>
        <w:t xml:space="preserve">B. </w:t>
      </w:r>
      <w:r w:rsidRPr="007C7211">
        <w:rPr>
          <w:color w:val="000000" w:themeColor="text1"/>
          <w:position w:val="-26"/>
          <w:highlight w:val="yellow"/>
        </w:rPr>
        <w:object w:dxaOrig="213" w:dyaOrig="676" w14:anchorId="5180B2EE">
          <v:shape id="_x0000_i1085" type="#_x0000_t75" style="width:10.55pt;height:33.35pt" o:ole="">
            <v:imagedata r:id="rId259" o:title=""/>
          </v:shape>
          <o:OLEObject Type="Embed" ProgID="Equation.DSMT4" ShapeID="_x0000_i1085" DrawAspect="Content" ObjectID="_1796880706" r:id="rId260"/>
        </w:objec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C. </w:t>
      </w:r>
      <w:r w:rsidRPr="007C7211">
        <w:rPr>
          <w:color w:val="000000" w:themeColor="text1"/>
          <w:position w:val="-26"/>
        </w:rPr>
        <w:object w:dxaOrig="250" w:dyaOrig="676" w14:anchorId="515D3EDC">
          <v:shape id="_x0000_i1086" type="#_x0000_t75" style="width:12.3pt;height:33.35pt" o:ole="">
            <v:imagedata r:id="rId261" o:title=""/>
          </v:shape>
          <o:OLEObject Type="Embed" ProgID="Equation.DSMT4" ShapeID="_x0000_i1086" DrawAspect="Content" ObjectID="_1796880707" r:id="rId262"/>
        </w:objec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D. </w:t>
      </w:r>
      <w:r w:rsidRPr="007C7211">
        <w:rPr>
          <w:color w:val="000000" w:themeColor="text1"/>
          <w:position w:val="-26"/>
        </w:rPr>
        <w:object w:dxaOrig="250" w:dyaOrig="676" w14:anchorId="01415511">
          <v:shape id="_x0000_i1087" type="#_x0000_t75" style="width:12.3pt;height:33.35pt" o:ole="">
            <v:imagedata r:id="rId263" o:title=""/>
          </v:shape>
          <o:OLEObject Type="Embed" ProgID="Equation.DSMT4" ShapeID="_x0000_i1087" DrawAspect="Content" ObjectID="_1796880708" r:id="rId264"/>
        </w:object>
      </w:r>
    </w:p>
    <w:p w14:paraId="79ADAD56" w14:textId="77777777" w:rsidR="007C7211" w:rsidRPr="007C7211" w:rsidRDefault="007C7211" w:rsidP="007C721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16DFC570" w14:textId="77777777" w:rsidR="007C7211" w:rsidRPr="007C7211" w:rsidRDefault="007C7211" w:rsidP="007C7211">
      <w:pPr>
        <w:pStyle w:val="NoSpacing28"/>
        <w:spacing w:line="20" w:lineRule="atLeast"/>
        <w:jc w:val="both"/>
        <w:rPr>
          <w:rFonts w:cs="Times New Roman"/>
          <w:color w:val="000000" w:themeColor="text1"/>
          <w:sz w:val="24"/>
          <w:szCs w:val="24"/>
        </w:rPr>
      </w:pPr>
      <w:r w:rsidRPr="007C7211">
        <w:rPr>
          <w:rFonts w:cs="Times New Roman"/>
          <w:color w:val="000000" w:themeColor="text1"/>
          <w:sz w:val="24"/>
          <w:szCs w:val="24"/>
        </w:rPr>
        <w:t xml:space="preserve">Trong các số từ 1 đến 8, số nhỏ hơn 2 chỉ có số 1. Vì vậy xác suất của biến cố “Mũi tên chỉ vào hình quạt ghi số nhỏ hơn 2” </w:t>
      </w:r>
      <w:proofErr w:type="gramStart"/>
      <w:r w:rsidRPr="007C7211">
        <w:rPr>
          <w:rFonts w:cs="Times New Roman"/>
          <w:color w:val="000000" w:themeColor="text1"/>
          <w:sz w:val="24"/>
          <w:szCs w:val="24"/>
        </w:rPr>
        <w:t xml:space="preserve">là </w:t>
      </w:r>
      <w:proofErr w:type="gramEnd"/>
      <w:r w:rsidRPr="007C7211">
        <w:rPr>
          <w:rFonts w:cs="Times New Roman"/>
          <w:color w:val="000000" w:themeColor="text1"/>
          <w:position w:val="-26"/>
          <w:sz w:val="24"/>
          <w:szCs w:val="24"/>
        </w:rPr>
        <w:object w:dxaOrig="213" w:dyaOrig="676" w14:anchorId="3E846F46">
          <v:shape id="_x0000_i1187" type="#_x0000_t75" style="width:10.55pt;height:33.35pt" o:ole="">
            <v:imagedata r:id="rId265" o:title=""/>
          </v:shape>
          <o:OLEObject Type="Embed" ProgID="Equation.DSMT4" ShapeID="_x0000_i1187" DrawAspect="Content" ObjectID="_1796880709" r:id="rId266"/>
        </w:object>
      </w:r>
      <w:r w:rsidRPr="007C7211">
        <w:rPr>
          <w:rFonts w:cs="Times New Roman"/>
          <w:color w:val="000000" w:themeColor="text1"/>
          <w:sz w:val="24"/>
          <w:szCs w:val="24"/>
        </w:rPr>
        <w:t>.</w:t>
      </w:r>
    </w:p>
    <w:p w14:paraId="21A623A5" w14:textId="77777777" w:rsidR="007C7211" w:rsidRDefault="007C7211" w:rsidP="007C7211">
      <w:pPr>
        <w:pStyle w:val="Normal33"/>
        <w:spacing w:line="20" w:lineRule="atLeast"/>
        <w:rPr>
          <w:b/>
          <w:color w:val="000000" w:themeColor="text1"/>
        </w:rPr>
      </w:pPr>
    </w:p>
    <w:p w14:paraId="584409FA" w14:textId="77777777" w:rsidR="001C497F" w:rsidRPr="007C7211" w:rsidRDefault="009C585D" w:rsidP="007C7211">
      <w:pPr>
        <w:pStyle w:val="Normal33"/>
        <w:spacing w:line="20" w:lineRule="atLeast"/>
        <w:rPr>
          <w:b/>
          <w:color w:val="000000" w:themeColor="text1"/>
        </w:rPr>
      </w:pPr>
      <w:r w:rsidRPr="007C7211">
        <w:rPr>
          <w:b/>
          <w:color w:val="000000" w:themeColor="text1"/>
        </w:rPr>
        <w:t xml:space="preserve">PHẦN II. Câu trắc nghiệm đúng sai. </w:t>
      </w:r>
      <w:r w:rsidRPr="007C7211">
        <w:rPr>
          <w:color w:val="000000" w:themeColor="text1"/>
        </w:rPr>
        <w:t xml:space="preserve">Thí sinh trả lời từ câu 1 đến câu 4. </w:t>
      </w:r>
      <w:r w:rsidRPr="007C7211">
        <w:rPr>
          <w:b/>
          <w:color w:val="000000" w:themeColor="text1"/>
        </w:rPr>
        <w:t>Trong mỗi ý a), b), c), d)</w:t>
      </w:r>
      <w:r w:rsidRPr="007C7211">
        <w:rPr>
          <w:color w:val="000000" w:themeColor="text1"/>
        </w:rPr>
        <w:t xml:space="preserve"> ở mỗi câu, thí sinh chọn đúng hoặc sai.</w:t>
      </w:r>
    </w:p>
    <w:p w14:paraId="7DB22F21" w14:textId="77777777" w:rsidR="007C7211" w:rsidRDefault="007C7211" w:rsidP="007C7211">
      <w:pPr>
        <w:pStyle w:val="Normal34"/>
        <w:spacing w:line="20" w:lineRule="atLeast"/>
        <w:jc w:val="both"/>
        <w:rPr>
          <w:b/>
          <w:color w:val="000000" w:themeColor="text1"/>
        </w:rPr>
      </w:pPr>
    </w:p>
    <w:p w14:paraId="453FAAF0" w14:textId="77777777" w:rsidR="00614489" w:rsidRPr="007C7211" w:rsidRDefault="009C585D" w:rsidP="007C7211">
      <w:pPr>
        <w:pStyle w:val="Normal34"/>
        <w:spacing w:line="20" w:lineRule="atLeast"/>
        <w:jc w:val="both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âu 1: </w:t>
      </w:r>
      <w:r w:rsidRPr="007C7211">
        <w:rPr>
          <w:color w:val="000000" w:themeColor="text1"/>
        </w:rPr>
        <w:t>Khẳng định nào</w:t>
      </w:r>
      <w:r w:rsidRPr="007C7211">
        <w:rPr>
          <w:b/>
          <w:color w:val="000000" w:themeColor="text1"/>
        </w:rPr>
        <w:t xml:space="preserve"> </w:t>
      </w:r>
      <w:r w:rsidRPr="007C7211">
        <w:rPr>
          <w:rFonts w:eastAsiaTheme="majorEastAsia"/>
          <w:bCs/>
          <w:color w:val="000000" w:themeColor="text1"/>
        </w:rPr>
        <w:t>đúng</w:t>
      </w:r>
      <w:r w:rsidRPr="007C7211">
        <w:rPr>
          <w:rFonts w:eastAsiaTheme="majorEastAsia"/>
          <w:bCs/>
          <w:color w:val="000000" w:themeColor="text1"/>
          <w:lang w:val="vi-VN"/>
        </w:rPr>
        <w:t>, kh</w:t>
      </w:r>
      <w:r w:rsidRPr="007C7211">
        <w:rPr>
          <w:rFonts w:eastAsiaTheme="majorEastAsia"/>
          <w:bCs/>
          <w:color w:val="000000" w:themeColor="text1"/>
          <w:lang w:val="vi-VN"/>
        </w:rPr>
        <w:t>ẳ</w:t>
      </w:r>
      <w:r w:rsidRPr="007C7211">
        <w:rPr>
          <w:rFonts w:eastAsiaTheme="majorEastAsia"/>
          <w:bCs/>
          <w:color w:val="000000" w:themeColor="text1"/>
          <w:lang w:val="vi-VN"/>
        </w:rPr>
        <w:t>ng đ</w:t>
      </w:r>
      <w:r w:rsidRPr="007C7211">
        <w:rPr>
          <w:rFonts w:eastAsiaTheme="majorEastAsia"/>
          <w:bCs/>
          <w:color w:val="000000" w:themeColor="text1"/>
          <w:lang w:val="vi-VN"/>
        </w:rPr>
        <w:t>ị</w:t>
      </w:r>
      <w:r w:rsidRPr="007C7211">
        <w:rPr>
          <w:rFonts w:eastAsiaTheme="majorEastAsia"/>
          <w:bCs/>
          <w:color w:val="000000" w:themeColor="text1"/>
          <w:lang w:val="vi-VN"/>
        </w:rPr>
        <w:t xml:space="preserve">nh nào </w:t>
      </w:r>
      <w:proofErr w:type="gramStart"/>
      <w:r w:rsidRPr="007C7211">
        <w:rPr>
          <w:rFonts w:eastAsiaTheme="majorEastAsia"/>
          <w:bCs/>
          <w:color w:val="000000" w:themeColor="text1"/>
          <w:lang w:val="vi-VN"/>
        </w:rPr>
        <w:t>sai</w:t>
      </w:r>
      <w:r w:rsidRPr="007C7211">
        <w:rPr>
          <w:rFonts w:eastAsiaTheme="majorEastAsia"/>
          <w:bCs/>
          <w:color w:val="000000" w:themeColor="text1"/>
        </w:rPr>
        <w:t xml:space="preserve"> </w:t>
      </w:r>
      <w:r w:rsidRPr="007C7211">
        <w:rPr>
          <w:rFonts w:eastAsiaTheme="majorEastAsia"/>
          <w:bCs/>
          <w:color w:val="000000" w:themeColor="text1"/>
          <w:lang w:val="vi-VN"/>
        </w:rPr>
        <w:t>?</w:t>
      </w:r>
      <w:proofErr w:type="gramEnd"/>
    </w:p>
    <w:p w14:paraId="368DA157" w14:textId="77777777" w:rsidR="00614489" w:rsidRPr="007C7211" w:rsidRDefault="009C585D" w:rsidP="007C7211">
      <w:pPr>
        <w:pStyle w:val="Normal35"/>
        <w:tabs>
          <w:tab w:val="left" w:pos="5000"/>
        </w:tabs>
        <w:spacing w:line="20" w:lineRule="atLeast"/>
        <w:jc w:val="both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</w:t>
      </w:r>
      <w:r w:rsidRPr="007C7211">
        <w:rPr>
          <w:b/>
          <w:color w:val="000000" w:themeColor="text1"/>
          <w:highlight w:val="yellow"/>
        </w:rPr>
        <w:t xml:space="preserve">a) </w:t>
      </w:r>
      <w:r w:rsidRPr="007C7211">
        <w:rPr>
          <w:color w:val="000000" w:themeColor="text1"/>
          <w:position w:val="-10"/>
          <w:highlight w:val="yellow"/>
        </w:rPr>
        <w:object w:dxaOrig="1603" w:dyaOrig="338" w14:anchorId="42692A2B">
          <v:shape id="_x0000_i1088" type="#_x0000_t75" style="width:79.9pt;height:16.7pt" o:ole="">
            <v:imagedata r:id="rId267" o:title=""/>
          </v:shape>
          <o:OLEObject Type="Embed" ProgID="Equation.DSMT4" ShapeID="_x0000_i1088" DrawAspect="Content" ObjectID="_1796880710" r:id="rId268"/>
        </w:objec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</w:t>
      </w:r>
      <w:proofErr w:type="gramStart"/>
      <w:r w:rsidRPr="007C7211">
        <w:rPr>
          <w:b/>
          <w:color w:val="000000" w:themeColor="text1"/>
        </w:rPr>
        <w:t>b</w:t>
      </w:r>
      <w:proofErr w:type="gramEnd"/>
      <w:r w:rsidRPr="007C7211">
        <w:rPr>
          <w:b/>
          <w:color w:val="000000" w:themeColor="text1"/>
        </w:rPr>
        <w:t xml:space="preserve">) </w:t>
      </w:r>
      <w:r w:rsidRPr="007C7211">
        <w:rPr>
          <w:color w:val="000000" w:themeColor="text1"/>
          <w:position w:val="-10"/>
        </w:rPr>
        <w:object w:dxaOrig="2241" w:dyaOrig="338" w14:anchorId="578387EA">
          <v:shape id="_x0000_i1089" type="#_x0000_t75" style="width:112.4pt;height:16.7pt" o:ole="">
            <v:imagedata r:id="rId269" o:title=""/>
          </v:shape>
          <o:OLEObject Type="Embed" ProgID="Equation.DSMT4" ShapeID="_x0000_i1089" DrawAspect="Content" ObjectID="_1796880711" r:id="rId270"/>
        </w:object>
      </w:r>
    </w:p>
    <w:p w14:paraId="72734C83" w14:textId="77777777" w:rsidR="00614489" w:rsidRPr="007C7211" w:rsidRDefault="009C585D" w:rsidP="007C7211">
      <w:pPr>
        <w:pStyle w:val="Normal36"/>
        <w:tabs>
          <w:tab w:val="left" w:pos="5000"/>
        </w:tabs>
        <w:spacing w:line="20" w:lineRule="atLeast"/>
        <w:jc w:val="both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c) </w:t>
      </w:r>
      <w:r w:rsidRPr="007C7211">
        <w:rPr>
          <w:color w:val="000000" w:themeColor="text1"/>
          <w:position w:val="-10"/>
        </w:rPr>
        <w:object w:dxaOrig="3318" w:dyaOrig="338" w14:anchorId="6C020E92">
          <v:shape id="_x0000_i1090" type="#_x0000_t75" style="width:165.95pt;height:16.7pt" o:ole="">
            <v:imagedata r:id="rId271" o:title=""/>
          </v:shape>
          <o:OLEObject Type="Embed" ProgID="Equation.DSMT4" ShapeID="_x0000_i1090" DrawAspect="Content" ObjectID="_1796880712" r:id="rId272"/>
        </w:object>
      </w:r>
      <w:r w:rsidRPr="007C7211">
        <w:rPr>
          <w:color w:val="000000" w:themeColor="text1"/>
        </w:rPr>
        <w:tab/>
      </w:r>
      <w:r w:rsidRPr="007C7211">
        <w:rPr>
          <w:b/>
          <w:color w:val="000000" w:themeColor="text1"/>
        </w:rPr>
        <w:t xml:space="preserve">    </w:t>
      </w:r>
      <w:proofErr w:type="gramStart"/>
      <w:r w:rsidRPr="007C7211">
        <w:rPr>
          <w:b/>
          <w:color w:val="000000" w:themeColor="text1"/>
          <w:highlight w:val="yellow"/>
        </w:rPr>
        <w:t>d</w:t>
      </w:r>
      <w:proofErr w:type="gramEnd"/>
      <w:r w:rsidRPr="007C7211">
        <w:rPr>
          <w:b/>
          <w:color w:val="000000" w:themeColor="text1"/>
          <w:highlight w:val="yellow"/>
        </w:rPr>
        <w:t xml:space="preserve">) </w:t>
      </w:r>
      <w:r w:rsidRPr="007C7211">
        <w:rPr>
          <w:color w:val="000000" w:themeColor="text1"/>
          <w:position w:val="-6"/>
          <w:highlight w:val="yellow"/>
        </w:rPr>
        <w:object w:dxaOrig="977" w:dyaOrig="338" w14:anchorId="25F5ECD4">
          <v:shape id="_x0000_i1091" type="#_x0000_t75" style="width:48.3pt;height:16.7pt" o:ole="">
            <v:imagedata r:id="rId273" o:title=""/>
          </v:shape>
          <o:OLEObject Type="Embed" ProgID="Equation.DSMT4" ShapeID="_x0000_i1091" DrawAspect="Content" ObjectID="_1796880713" r:id="rId274"/>
        </w:object>
      </w:r>
    </w:p>
    <w:p w14:paraId="73EA1CBB" w14:textId="77777777" w:rsidR="007C7211" w:rsidRPr="007C7211" w:rsidRDefault="007C7211" w:rsidP="007C721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775D1BF4" w14:textId="77777777" w:rsidR="007C7211" w:rsidRPr="007C7211" w:rsidRDefault="007C7211" w:rsidP="007C7211">
      <w:pPr>
        <w:pStyle w:val="Normal79"/>
        <w:spacing w:line="20" w:lineRule="atLeast"/>
        <w:jc w:val="both"/>
        <w:rPr>
          <w:color w:val="000000" w:themeColor="text1"/>
          <w:lang w:val="nl-NL"/>
        </w:rPr>
      </w:pPr>
      <w:r w:rsidRPr="007C7211">
        <w:rPr>
          <w:color w:val="000000" w:themeColor="text1"/>
          <w:lang w:val="nl-NL"/>
        </w:rPr>
        <w:t xml:space="preserve">A. (-6).5 &lt; (-5).5 Vì -6 &lt; -5 và 5 &gt; 0 =&gt; (-6).5 &lt; (-5).5 </w:t>
      </w:r>
    </w:p>
    <w:p w14:paraId="4A0660BE" w14:textId="77777777" w:rsidR="007C7211" w:rsidRPr="007C7211" w:rsidRDefault="007C7211" w:rsidP="007C7211">
      <w:pPr>
        <w:pStyle w:val="Normal80"/>
        <w:spacing w:line="20" w:lineRule="atLeast"/>
        <w:jc w:val="both"/>
        <w:rPr>
          <w:color w:val="000000" w:themeColor="text1"/>
          <w:lang w:val="nl-NL"/>
        </w:rPr>
      </w:pPr>
      <w:r w:rsidRPr="007C7211">
        <w:rPr>
          <w:color w:val="000000" w:themeColor="text1"/>
          <w:lang w:val="nl-NL"/>
        </w:rPr>
        <w:t xml:space="preserve">Vậy khẳng định (-6).5 &lt; (-5).5 là đúng </w:t>
      </w:r>
    </w:p>
    <w:p w14:paraId="71BA31A9" w14:textId="77777777" w:rsidR="007C7211" w:rsidRPr="007C7211" w:rsidRDefault="007C7211" w:rsidP="007C7211">
      <w:pPr>
        <w:pStyle w:val="Normal81"/>
        <w:spacing w:line="20" w:lineRule="atLeast"/>
        <w:jc w:val="both"/>
        <w:rPr>
          <w:color w:val="000000" w:themeColor="text1"/>
          <w:lang w:val="nl-NL"/>
        </w:rPr>
      </w:pPr>
      <w:r w:rsidRPr="007C7211">
        <w:rPr>
          <w:color w:val="000000" w:themeColor="text1"/>
          <w:lang w:val="nl-NL"/>
        </w:rPr>
        <w:t xml:space="preserve">B. -6 &lt; -5 và -3 &lt; 0 =&gt; (-6).(-3) &gt; (-5).(-3) </w:t>
      </w:r>
    </w:p>
    <w:p w14:paraId="0F101C08" w14:textId="77777777" w:rsidR="007C7211" w:rsidRPr="007C7211" w:rsidRDefault="007C7211" w:rsidP="007C7211">
      <w:pPr>
        <w:pStyle w:val="Normal82"/>
        <w:spacing w:line="20" w:lineRule="atLeast"/>
        <w:jc w:val="both"/>
        <w:rPr>
          <w:color w:val="000000" w:themeColor="text1"/>
          <w:lang w:val="nl-NL"/>
        </w:rPr>
      </w:pPr>
      <w:r w:rsidRPr="007C7211">
        <w:rPr>
          <w:color w:val="000000" w:themeColor="text1"/>
          <w:lang w:val="nl-NL"/>
        </w:rPr>
        <w:t xml:space="preserve">Vậy khẳng định (-6).(-3) &lt; (-5).(-3) là sai. </w:t>
      </w:r>
    </w:p>
    <w:p w14:paraId="7810074A" w14:textId="77777777" w:rsidR="007C7211" w:rsidRPr="007C7211" w:rsidRDefault="007C7211" w:rsidP="007C7211">
      <w:pPr>
        <w:pStyle w:val="Normal83"/>
        <w:spacing w:line="20" w:lineRule="atLeast"/>
        <w:jc w:val="both"/>
        <w:rPr>
          <w:color w:val="000000" w:themeColor="text1"/>
          <w:lang w:val="nl-NL"/>
        </w:rPr>
      </w:pPr>
      <w:r w:rsidRPr="007C7211">
        <w:rPr>
          <w:color w:val="000000" w:themeColor="text1"/>
          <w:lang w:val="nl-NL"/>
        </w:rPr>
        <w:t xml:space="preserve">C. -2003 ≤ 2004 và -2005 &lt; 0 =&gt; (-2003).(-2005) ≥ (-2005).2004 </w:t>
      </w:r>
    </w:p>
    <w:p w14:paraId="19F49E6B" w14:textId="77777777" w:rsidR="007C7211" w:rsidRPr="007C7211" w:rsidRDefault="007C7211" w:rsidP="007C7211">
      <w:pPr>
        <w:pStyle w:val="Normal84"/>
        <w:spacing w:line="20" w:lineRule="atLeast"/>
        <w:jc w:val="both"/>
        <w:rPr>
          <w:color w:val="000000" w:themeColor="text1"/>
          <w:lang w:val="nl-NL"/>
        </w:rPr>
      </w:pPr>
      <w:r w:rsidRPr="007C7211">
        <w:rPr>
          <w:color w:val="000000" w:themeColor="text1"/>
          <w:lang w:val="nl-NL"/>
        </w:rPr>
        <w:t xml:space="preserve">Vậy khẳng định (-2003).(-2005) ≤ (-2005).2004 là sai. </w:t>
      </w:r>
    </w:p>
    <w:p w14:paraId="586E1E26" w14:textId="77777777" w:rsidR="007C7211" w:rsidRPr="007C7211" w:rsidRDefault="007C7211" w:rsidP="007C7211">
      <w:pPr>
        <w:pStyle w:val="Normal85"/>
        <w:spacing w:line="20" w:lineRule="atLeast"/>
        <w:jc w:val="both"/>
        <w:rPr>
          <w:color w:val="000000" w:themeColor="text1"/>
          <w:lang w:val="nl-NL"/>
        </w:rPr>
      </w:pPr>
      <w:r w:rsidRPr="007C7211">
        <w:rPr>
          <w:color w:val="000000" w:themeColor="text1"/>
          <w:lang w:val="nl-NL"/>
        </w:rPr>
        <w:t>D. x</w:t>
      </w:r>
      <w:r w:rsidRPr="007C7211">
        <w:rPr>
          <w:color w:val="000000" w:themeColor="text1"/>
          <w:vertAlign w:val="superscript"/>
          <w:lang w:val="nl-NL"/>
        </w:rPr>
        <w:t>2</w:t>
      </w:r>
      <w:r w:rsidRPr="007C7211">
        <w:rPr>
          <w:color w:val="000000" w:themeColor="text1"/>
          <w:lang w:val="nl-NL"/>
        </w:rPr>
        <w:t xml:space="preserve"> ≥ 0 và -3 &lt; 0 =&gt; -3x</w:t>
      </w:r>
      <w:r w:rsidRPr="007C7211">
        <w:rPr>
          <w:color w:val="000000" w:themeColor="text1"/>
          <w:vertAlign w:val="superscript"/>
          <w:lang w:val="nl-NL"/>
        </w:rPr>
        <w:t>2</w:t>
      </w:r>
      <w:r w:rsidRPr="007C7211">
        <w:rPr>
          <w:color w:val="000000" w:themeColor="text1"/>
          <w:lang w:val="nl-NL"/>
        </w:rPr>
        <w:t xml:space="preserve"> ≤ 0 </w:t>
      </w:r>
    </w:p>
    <w:p w14:paraId="13878940" w14:textId="77777777" w:rsidR="007C7211" w:rsidRPr="007C7211" w:rsidRDefault="007C7211" w:rsidP="007C7211">
      <w:pPr>
        <w:pStyle w:val="Normal86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  <w:lang w:val="nl-NL"/>
        </w:rPr>
        <w:t>Vậy khẳng định -3x</w:t>
      </w:r>
      <w:r w:rsidRPr="007C7211">
        <w:rPr>
          <w:color w:val="000000" w:themeColor="text1"/>
          <w:vertAlign w:val="superscript"/>
          <w:lang w:val="nl-NL"/>
        </w:rPr>
        <w:t>2</w:t>
      </w:r>
      <w:r w:rsidRPr="007C7211">
        <w:rPr>
          <w:color w:val="000000" w:themeColor="text1"/>
          <w:lang w:val="nl-NL"/>
        </w:rPr>
        <w:t xml:space="preserve"> ≤ 0 là đúng</w:t>
      </w:r>
    </w:p>
    <w:p w14:paraId="4C4B297C" w14:textId="77777777" w:rsidR="002C3604" w:rsidRPr="007C7211" w:rsidRDefault="009C585D" w:rsidP="007C7211">
      <w:pPr>
        <w:pStyle w:val="Normal37"/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âu 2: </w:t>
      </w:r>
      <w:r w:rsidRPr="007C7211">
        <w:rPr>
          <w:color w:val="000000" w:themeColor="text1"/>
        </w:rPr>
        <w:t>Trong mỗi ý a), b), c), d) ở mỗi câu, thí sinh chọn đúng hoặc sai.</w:t>
      </w:r>
    </w:p>
    <w:p w14:paraId="7A836976" w14:textId="77777777" w:rsidR="002C3604" w:rsidRPr="007C7211" w:rsidRDefault="009C585D" w:rsidP="007C7211">
      <w:pPr>
        <w:pStyle w:val="Normal38"/>
        <w:spacing w:line="20" w:lineRule="atLeast"/>
        <w:jc w:val="both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</w:t>
      </w:r>
      <w:r w:rsidRPr="007C7211">
        <w:rPr>
          <w:b/>
          <w:color w:val="000000" w:themeColor="text1"/>
        </w:rPr>
        <w:t xml:space="preserve">a) </w:t>
      </w:r>
      <w:r w:rsidRPr="007C7211">
        <w:rPr>
          <w:color w:val="000000" w:themeColor="text1"/>
        </w:rPr>
        <w:t xml:space="preserve">Giá trị của căn thức </w:t>
      </w:r>
      <w:r w:rsidRPr="007C7211">
        <w:rPr>
          <w:color w:val="000000" w:themeColor="text1"/>
          <w:position w:val="-8"/>
        </w:rPr>
        <w:object w:dxaOrig="902" w:dyaOrig="376" w14:anchorId="668B492B">
          <v:shape id="_x0000_i1191" type="#_x0000_t75" style="width:44.8pt;height:18.45pt" o:ole="">
            <v:imagedata r:id="rId275" o:title=""/>
          </v:shape>
          <o:OLEObject Type="Embed" ProgID="Equation.DSMT4" ShapeID="_x0000_i1191" DrawAspect="Content" ObjectID="_1796880714" r:id="rId276"/>
        </w:object>
      </w:r>
      <w:r w:rsidRPr="007C7211">
        <w:rPr>
          <w:color w:val="000000" w:themeColor="text1"/>
        </w:rPr>
        <w:t xml:space="preserve">tại </w:t>
      </w:r>
      <w:r w:rsidRPr="007C7211">
        <w:rPr>
          <w:color w:val="000000" w:themeColor="text1"/>
          <w:position w:val="-6"/>
        </w:rPr>
        <w:object w:dxaOrig="739" w:dyaOrig="288" w14:anchorId="0882F3C1">
          <v:shape id="_x0000_i1192" type="#_x0000_t75" style="width:36.9pt;height:14.95pt" o:ole="">
            <v:imagedata r:id="rId277" o:title=""/>
          </v:shape>
          <o:OLEObject Type="Embed" ProgID="Equation.DSMT4" ShapeID="_x0000_i1192" DrawAspect="Content" ObjectID="_1796880715" r:id="rId278"/>
        </w:object>
      </w:r>
      <w:r w:rsidRPr="007C7211">
        <w:rPr>
          <w:color w:val="000000" w:themeColor="text1"/>
        </w:rPr>
        <w:t xml:space="preserve"> là </w:t>
      </w:r>
      <w:r w:rsidRPr="007C7211">
        <w:rPr>
          <w:color w:val="000000" w:themeColor="text1"/>
          <w:position w:val="-6"/>
        </w:rPr>
        <w:object w:dxaOrig="200" w:dyaOrig="288" w14:anchorId="22CDF3A1">
          <v:shape id="_x0000_i1193" type="#_x0000_t75" style="width:9.65pt;height:14.95pt" o:ole="">
            <v:imagedata r:id="rId279" o:title=""/>
          </v:shape>
          <o:OLEObject Type="Embed" ProgID="Equation.DSMT4" ShapeID="_x0000_i1193" DrawAspect="Content" ObjectID="_1796880716" r:id="rId280"/>
        </w:object>
      </w:r>
    </w:p>
    <w:p w14:paraId="1E71D7E5" w14:textId="77777777" w:rsidR="002C3604" w:rsidRPr="007C7211" w:rsidRDefault="009C585D" w:rsidP="007C7211">
      <w:pPr>
        <w:pStyle w:val="Normal39"/>
        <w:spacing w:line="20" w:lineRule="atLeast"/>
        <w:jc w:val="both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</w:t>
      </w:r>
      <w:r w:rsidRPr="007C7211">
        <w:rPr>
          <w:b/>
          <w:color w:val="000000" w:themeColor="text1"/>
          <w:highlight w:val="yellow"/>
        </w:rPr>
        <w:t xml:space="preserve">b) </w:t>
      </w:r>
      <w:r w:rsidRPr="007C7211">
        <w:rPr>
          <w:color w:val="000000" w:themeColor="text1"/>
          <w:highlight w:val="yellow"/>
        </w:rPr>
        <w:t xml:space="preserve">Giá trị của căn thức </w:t>
      </w:r>
      <w:r w:rsidRPr="007C7211">
        <w:rPr>
          <w:color w:val="000000" w:themeColor="text1"/>
          <w:position w:val="-8"/>
          <w:highlight w:val="yellow"/>
        </w:rPr>
        <w:object w:dxaOrig="1941" w:dyaOrig="426" w14:anchorId="52082A06">
          <v:shape id="_x0000_i1092" type="#_x0000_t75" style="width:97.45pt;height:21.05pt" o:ole="">
            <v:imagedata r:id="rId281" o:title=""/>
          </v:shape>
          <o:OLEObject Type="Embed" ProgID="Equation.DSMT4" ShapeID="_x0000_i1092" DrawAspect="Content" ObjectID="_1796880717" r:id="rId282"/>
        </w:object>
      </w:r>
      <w:r w:rsidRPr="007C7211">
        <w:rPr>
          <w:color w:val="000000" w:themeColor="text1"/>
          <w:highlight w:val="yellow"/>
        </w:rPr>
        <w:t xml:space="preserve"> tại </w:t>
      </w:r>
      <w:r w:rsidRPr="007C7211">
        <w:rPr>
          <w:color w:val="000000" w:themeColor="text1"/>
          <w:position w:val="-4"/>
          <w:highlight w:val="yellow"/>
        </w:rPr>
        <w:object w:dxaOrig="551" w:dyaOrig="250" w14:anchorId="1E410D69">
          <v:shape id="_x0000_i1093" type="#_x0000_t75" style="width:27.2pt;height:12.3pt" o:ole="">
            <v:imagedata r:id="rId283" o:title=""/>
          </v:shape>
          <o:OLEObject Type="Embed" ProgID="Equation.DSMT4" ShapeID="_x0000_i1093" DrawAspect="Content" ObjectID="_1796880718" r:id="rId284"/>
        </w:object>
      </w:r>
      <w:r w:rsidRPr="007C7211">
        <w:rPr>
          <w:color w:val="000000" w:themeColor="text1"/>
          <w:highlight w:val="yellow"/>
        </w:rPr>
        <w:t xml:space="preserve"> là </w:t>
      </w:r>
      <w:r w:rsidRPr="007C7211">
        <w:rPr>
          <w:color w:val="000000" w:themeColor="text1"/>
          <w:position w:val="-6"/>
          <w:highlight w:val="yellow"/>
        </w:rPr>
        <w:object w:dxaOrig="200" w:dyaOrig="288" w14:anchorId="40AC37D5">
          <v:shape id="_x0000_i1094" type="#_x0000_t75" style="width:9.65pt;height:14.95pt" o:ole="">
            <v:imagedata r:id="rId285" o:title=""/>
          </v:shape>
          <o:OLEObject Type="Embed" ProgID="Equation.DSMT4" ShapeID="_x0000_i1094" DrawAspect="Content" ObjectID="_1796880719" r:id="rId286"/>
        </w:object>
      </w:r>
    </w:p>
    <w:p w14:paraId="107421C5" w14:textId="77777777" w:rsidR="002C3604" w:rsidRPr="007C7211" w:rsidRDefault="009C585D" w:rsidP="007C7211">
      <w:pPr>
        <w:pStyle w:val="Normal40"/>
        <w:spacing w:line="20" w:lineRule="atLeast"/>
        <w:jc w:val="both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</w:t>
      </w:r>
      <w:r w:rsidRPr="007C7211">
        <w:rPr>
          <w:b/>
          <w:color w:val="000000" w:themeColor="text1"/>
          <w:highlight w:val="yellow"/>
        </w:rPr>
        <w:t xml:space="preserve">c) </w:t>
      </w:r>
      <w:r w:rsidRPr="007C7211">
        <w:rPr>
          <w:color w:val="000000" w:themeColor="text1"/>
          <w:highlight w:val="yellow"/>
        </w:rPr>
        <w:t xml:space="preserve">Giá trị của căn thức </w:t>
      </w:r>
      <w:r w:rsidRPr="007C7211">
        <w:rPr>
          <w:color w:val="000000" w:themeColor="text1"/>
          <w:position w:val="-8"/>
          <w:highlight w:val="yellow"/>
        </w:rPr>
        <w:object w:dxaOrig="2204" w:dyaOrig="426" w14:anchorId="29E6B32F">
          <v:shape id="_x0000_i1095" type="#_x0000_t75" style="width:110.65pt;height:21.05pt" o:ole="">
            <v:imagedata r:id="rId287" o:title=""/>
          </v:shape>
          <o:OLEObject Type="Embed" ProgID="Equation.DSMT4" ShapeID="_x0000_i1095" DrawAspect="Content" ObjectID="_1796880720" r:id="rId288"/>
        </w:object>
      </w:r>
      <w:r w:rsidRPr="007C7211">
        <w:rPr>
          <w:color w:val="000000" w:themeColor="text1"/>
          <w:highlight w:val="yellow"/>
        </w:rPr>
        <w:t xml:space="preserve"> tại </w:t>
      </w:r>
      <w:r w:rsidRPr="007C7211">
        <w:rPr>
          <w:color w:val="000000" w:themeColor="text1"/>
          <w:position w:val="-26"/>
          <w:highlight w:val="yellow"/>
        </w:rPr>
        <w:object w:dxaOrig="776" w:dyaOrig="676" w14:anchorId="1274CC85">
          <v:shape id="_x0000_i1096" type="#_x0000_t75" style="width:38.65pt;height:33.35pt" o:ole="">
            <v:imagedata r:id="rId289" o:title=""/>
          </v:shape>
          <o:OLEObject Type="Embed" ProgID="Equation.DSMT4" ShapeID="_x0000_i1096" DrawAspect="Content" ObjectID="_1796880721" r:id="rId290"/>
        </w:object>
      </w:r>
      <w:r w:rsidRPr="007C7211">
        <w:rPr>
          <w:color w:val="000000" w:themeColor="text1"/>
          <w:highlight w:val="yellow"/>
        </w:rPr>
        <w:t xml:space="preserve"> là </w:t>
      </w:r>
      <w:r w:rsidRPr="007C7211">
        <w:rPr>
          <w:color w:val="000000" w:themeColor="text1"/>
          <w:position w:val="-6"/>
          <w:highlight w:val="yellow"/>
        </w:rPr>
        <w:object w:dxaOrig="200" w:dyaOrig="288" w14:anchorId="25D6D7DE">
          <v:shape id="_x0000_i1097" type="#_x0000_t75" style="width:9.65pt;height:14.95pt" o:ole="">
            <v:imagedata r:id="rId291" o:title=""/>
          </v:shape>
          <o:OLEObject Type="Embed" ProgID="Equation.DSMT4" ShapeID="_x0000_i1097" DrawAspect="Content" ObjectID="_1796880722" r:id="rId292"/>
        </w:object>
      </w:r>
    </w:p>
    <w:p w14:paraId="5240312C" w14:textId="77777777" w:rsidR="002C3604" w:rsidRPr="007C7211" w:rsidRDefault="009C585D" w:rsidP="007C7211">
      <w:pPr>
        <w:pStyle w:val="Normal41"/>
        <w:spacing w:line="20" w:lineRule="atLeast"/>
        <w:jc w:val="both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</w:t>
      </w:r>
      <w:r w:rsidRPr="007C7211">
        <w:rPr>
          <w:b/>
          <w:color w:val="000000" w:themeColor="text1"/>
        </w:rPr>
        <w:t xml:space="preserve">d) </w:t>
      </w:r>
      <w:r w:rsidRPr="007C7211">
        <w:rPr>
          <w:color w:val="000000" w:themeColor="text1"/>
        </w:rPr>
        <w:t xml:space="preserve">Giá trị của biểu thức </w:t>
      </w:r>
      <w:r w:rsidRPr="007C7211">
        <w:rPr>
          <w:color w:val="000000" w:themeColor="text1"/>
          <w:position w:val="-30"/>
        </w:rPr>
        <w:object w:dxaOrig="1390" w:dyaOrig="826" w14:anchorId="3E24396A">
          <v:shape id="_x0000_i1188" type="#_x0000_t75" style="width:69.35pt;height:41.25pt" o:ole="">
            <v:imagedata r:id="rId293" o:title=""/>
          </v:shape>
          <o:OLEObject Type="Embed" ProgID="Equation.DSMT4" ShapeID="_x0000_i1188" DrawAspect="Content" ObjectID="_1796880723" r:id="rId294"/>
        </w:object>
      </w:r>
      <w:r w:rsidRPr="007C7211">
        <w:rPr>
          <w:color w:val="000000" w:themeColor="text1"/>
        </w:rPr>
        <w:t xml:space="preserve"> tại </w:t>
      </w:r>
      <w:r w:rsidRPr="007C7211">
        <w:rPr>
          <w:color w:val="000000" w:themeColor="text1"/>
          <w:position w:val="-4"/>
        </w:rPr>
        <w:object w:dxaOrig="551" w:dyaOrig="250" w14:anchorId="0EBB6237">
          <v:shape id="_x0000_i1189" type="#_x0000_t75" style="width:27.2pt;height:12.3pt" o:ole="">
            <v:imagedata r:id="rId295" o:title=""/>
          </v:shape>
          <o:OLEObject Type="Embed" ProgID="Equation.DSMT4" ShapeID="_x0000_i1189" DrawAspect="Content" ObjectID="_1796880724" r:id="rId296"/>
        </w:object>
      </w:r>
      <w:r w:rsidRPr="007C7211">
        <w:rPr>
          <w:color w:val="000000" w:themeColor="text1"/>
        </w:rPr>
        <w:t xml:space="preserve"> là </w:t>
      </w:r>
      <w:r w:rsidRPr="007C7211">
        <w:rPr>
          <w:color w:val="000000" w:themeColor="text1"/>
          <w:position w:val="-26"/>
        </w:rPr>
        <w:object w:dxaOrig="376" w:dyaOrig="676" w14:anchorId="45B38F21">
          <v:shape id="_x0000_i1190" type="#_x0000_t75" style="width:18.45pt;height:33.35pt" o:ole="">
            <v:imagedata r:id="rId297" o:title=""/>
          </v:shape>
          <o:OLEObject Type="Embed" ProgID="Equation.DSMT4" ShapeID="_x0000_i1190" DrawAspect="Content" ObjectID="_1796880725" r:id="rId298"/>
        </w:object>
      </w:r>
    </w:p>
    <w:p w14:paraId="16786788" w14:textId="77777777" w:rsidR="007C7211" w:rsidRPr="007C7211" w:rsidRDefault="007C7211" w:rsidP="007C721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2428862E" w14:textId="77777777" w:rsidR="007C7211" w:rsidRPr="007C7211" w:rsidRDefault="007C7211" w:rsidP="007C7211">
      <w:pPr>
        <w:pStyle w:val="Normal87"/>
        <w:spacing w:line="20" w:lineRule="atLeast"/>
        <w:rPr>
          <w:color w:val="000000" w:themeColor="text1"/>
        </w:rPr>
      </w:pPr>
      <w:r w:rsidRPr="007C7211">
        <w:rPr>
          <w:color w:val="000000" w:themeColor="text1"/>
        </w:rPr>
        <w:t xml:space="preserve">a) Sai vì khi </w:t>
      </w:r>
      <w:r w:rsidRPr="007C7211">
        <w:rPr>
          <w:color w:val="000000" w:themeColor="text1"/>
          <w:position w:val="-6"/>
        </w:rPr>
        <w:object w:dxaOrig="739" w:dyaOrig="288" w14:anchorId="2A039156">
          <v:shape id="_x0000_i1194" type="#_x0000_t75" style="width:36.9pt;height:14.95pt" o:ole="">
            <v:imagedata r:id="rId299" o:title=""/>
          </v:shape>
          <o:OLEObject Type="Embed" ProgID="Equation.DSMT4" ShapeID="_x0000_i1194" DrawAspect="Content" ObjectID="_1796880726" r:id="rId300"/>
        </w:object>
      </w:r>
      <w:r w:rsidRPr="007C7211">
        <w:rPr>
          <w:color w:val="000000" w:themeColor="text1"/>
        </w:rPr>
        <w:t xml:space="preserve">ta có </w:t>
      </w:r>
      <w:r w:rsidRPr="007C7211">
        <w:rPr>
          <w:color w:val="000000" w:themeColor="text1"/>
          <w:position w:val="-8"/>
        </w:rPr>
        <w:object w:dxaOrig="2279" w:dyaOrig="376" w14:anchorId="65EB5E51">
          <v:shape id="_x0000_i1195" type="#_x0000_t75" style="width:114.15pt;height:18.45pt" o:ole="">
            <v:imagedata r:id="rId301" o:title=""/>
          </v:shape>
          <o:OLEObject Type="Embed" ProgID="Equation.DSMT4" ShapeID="_x0000_i1195" DrawAspect="Content" ObjectID="_1796880727" r:id="rId302"/>
        </w:object>
      </w:r>
    </w:p>
    <w:p w14:paraId="41B047E9" w14:textId="77777777" w:rsidR="007C7211" w:rsidRPr="007C7211" w:rsidRDefault="007C7211" w:rsidP="007C7211">
      <w:pPr>
        <w:pStyle w:val="Normal88"/>
        <w:spacing w:line="20" w:lineRule="atLeast"/>
        <w:rPr>
          <w:color w:val="000000" w:themeColor="text1"/>
        </w:rPr>
      </w:pPr>
      <w:r w:rsidRPr="007C7211">
        <w:rPr>
          <w:color w:val="000000" w:themeColor="text1"/>
        </w:rPr>
        <w:t>b) Đúng</w:t>
      </w:r>
    </w:p>
    <w:p w14:paraId="22C38E23" w14:textId="77777777" w:rsidR="007C7211" w:rsidRPr="007C7211" w:rsidRDefault="007C7211" w:rsidP="007C7211">
      <w:pPr>
        <w:pStyle w:val="Normal89"/>
        <w:spacing w:line="20" w:lineRule="atLeast"/>
        <w:rPr>
          <w:color w:val="000000" w:themeColor="text1"/>
        </w:rPr>
      </w:pPr>
      <w:r w:rsidRPr="007C7211">
        <w:rPr>
          <w:color w:val="000000" w:themeColor="text1"/>
        </w:rPr>
        <w:t>c) Đúng</w:t>
      </w:r>
    </w:p>
    <w:p w14:paraId="43309C0C" w14:textId="77777777" w:rsidR="007C7211" w:rsidRPr="007C7211" w:rsidRDefault="007C7211" w:rsidP="007C7211">
      <w:pPr>
        <w:pStyle w:val="Normal90"/>
        <w:spacing w:line="20" w:lineRule="atLeast"/>
        <w:rPr>
          <w:color w:val="000000" w:themeColor="text1"/>
        </w:rPr>
      </w:pPr>
      <w:r w:rsidRPr="007C7211">
        <w:rPr>
          <w:color w:val="000000" w:themeColor="text1"/>
        </w:rPr>
        <w:t xml:space="preserve">d) Sai vì </w:t>
      </w:r>
    </w:p>
    <w:p w14:paraId="3ADF4F34" w14:textId="77777777" w:rsidR="007C7211" w:rsidRPr="007C7211" w:rsidRDefault="007C7211" w:rsidP="007C7211">
      <w:pPr>
        <w:pStyle w:val="Normal91"/>
        <w:spacing w:line="20" w:lineRule="atLeast"/>
        <w:rPr>
          <w:color w:val="000000" w:themeColor="text1"/>
        </w:rPr>
      </w:pPr>
      <w:r w:rsidRPr="007C7211">
        <w:rPr>
          <w:color w:val="000000" w:themeColor="text1"/>
          <w:position w:val="-30"/>
        </w:rPr>
        <w:object w:dxaOrig="2417" w:dyaOrig="826" w14:anchorId="118E2D9C">
          <v:shape id="_x0000_i1196" type="#_x0000_t75" style="width:120.3pt;height:41.25pt" o:ole="">
            <v:imagedata r:id="rId303" o:title=""/>
          </v:shape>
          <o:OLEObject Type="Embed" ProgID="Equation.DSMT4" ShapeID="_x0000_i1196" DrawAspect="Content" ObjectID="_1796880728" r:id="rId304"/>
        </w:object>
      </w:r>
    </w:p>
    <w:p w14:paraId="03AB3E14" w14:textId="77777777" w:rsidR="00DA6F88" w:rsidRPr="007C7211" w:rsidRDefault="009C585D" w:rsidP="007C7211">
      <w:pPr>
        <w:pStyle w:val="Normal42"/>
        <w:spacing w:line="20" w:lineRule="atLeast"/>
        <w:jc w:val="both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âu 3: </w:t>
      </w:r>
      <w:r w:rsidRPr="007C7211">
        <w:rPr>
          <w:color w:val="000000" w:themeColor="text1"/>
        </w:rPr>
        <w:t xml:space="preserve">Cho đường tròn </w:t>
      </w:r>
      <w:r w:rsidRPr="007C7211">
        <w:rPr>
          <w:color w:val="000000" w:themeColor="text1"/>
          <w:position w:val="-10"/>
        </w:rPr>
        <w:object w:dxaOrig="720" w:dyaOrig="345" w14:anchorId="1486B2D7">
          <v:shape id="_x0000_i1098" type="#_x0000_t75" style="width:36pt;height:17.55pt" o:ole="">
            <v:imagedata r:id="rId305" o:title=""/>
          </v:shape>
          <o:OLEObject Type="Embed" ProgID="Equation.DSMT4" ShapeID="_x0000_i1098" DrawAspect="Content" ObjectID="_1796880729" r:id="rId306"/>
        </w:object>
      </w:r>
      <w:r w:rsidRPr="007C7211">
        <w:rPr>
          <w:color w:val="000000" w:themeColor="text1"/>
        </w:rPr>
        <w:t xml:space="preserve"> dường </w:t>
      </w:r>
      <w:proofErr w:type="gramStart"/>
      <w:r w:rsidRPr="007C7211">
        <w:rPr>
          <w:color w:val="000000" w:themeColor="text1"/>
        </w:rPr>
        <w:t xml:space="preserve">kính </w:t>
      </w:r>
      <w:proofErr w:type="gramEnd"/>
      <w:r w:rsidRPr="007C7211">
        <w:rPr>
          <w:color w:val="000000" w:themeColor="text1"/>
          <w:position w:val="-4"/>
        </w:rPr>
        <w:object w:dxaOrig="420" w:dyaOrig="255" w14:anchorId="0E87B162">
          <v:shape id="_x0000_i1099" type="#_x0000_t75" style="width:21.05pt;height:12.3pt" o:ole="">
            <v:imagedata r:id="rId307" o:title=""/>
          </v:shape>
          <o:OLEObject Type="Embed" ProgID="Equation.DSMT4" ShapeID="_x0000_i1099" DrawAspect="Content" ObjectID="_1796880730" r:id="rId308"/>
        </w:object>
      </w:r>
      <w:r w:rsidRPr="007C7211">
        <w:rPr>
          <w:color w:val="000000" w:themeColor="text1"/>
        </w:rPr>
        <w:t xml:space="preserve">, các đường thẳng </w:t>
      </w:r>
      <w:r w:rsidRPr="007C7211">
        <w:rPr>
          <w:color w:val="000000" w:themeColor="text1"/>
          <w:position w:val="-10"/>
        </w:rPr>
        <w:object w:dxaOrig="735" w:dyaOrig="285" w14:anchorId="06ACB6D3">
          <v:shape id="_x0000_i1100" type="#_x0000_t75" style="width:36.9pt;height:14.05pt" o:ole="">
            <v:imagedata r:id="rId309" o:title=""/>
          </v:shape>
          <o:OLEObject Type="Embed" ProgID="Equation.DSMT4" ShapeID="_x0000_i1100" DrawAspect="Content" ObjectID="_1796880731" r:id="rId310"/>
        </w:object>
      </w:r>
      <w:r w:rsidRPr="007C7211">
        <w:rPr>
          <w:color w:val="000000" w:themeColor="text1"/>
        </w:rPr>
        <w:t xml:space="preserve"> lần lượt tiếp xúc với đường tròn tại  </w:t>
      </w:r>
      <w:r w:rsidRPr="007C7211">
        <w:rPr>
          <w:color w:val="000000" w:themeColor="text1"/>
          <w:position w:val="-10"/>
        </w:rPr>
        <w:object w:dxaOrig="780" w:dyaOrig="315" w14:anchorId="2AEE754D">
          <v:shape id="_x0000_i1101" type="#_x0000_t75" style="width:38.65pt;height:15.8pt" o:ole="">
            <v:imagedata r:id="rId311" o:title=""/>
          </v:shape>
          <o:OLEObject Type="Embed" ProgID="Equation.DSMT4" ShapeID="_x0000_i1101" DrawAspect="Content" ObjectID="_1796880732" r:id="rId312"/>
        </w:object>
      </w:r>
      <w:r w:rsidRPr="007C7211">
        <w:rPr>
          <w:color w:val="000000" w:themeColor="text1"/>
        </w:rPr>
        <w:t xml:space="preserve"> (như hình vẽ).</w:t>
      </w:r>
    </w:p>
    <w:p w14:paraId="5B79379E" w14:textId="77777777" w:rsidR="00721EFD" w:rsidRPr="007C7211" w:rsidRDefault="009C585D" w:rsidP="007C7211">
      <w:pPr>
        <w:pStyle w:val="Normal43"/>
        <w:spacing w:line="20" w:lineRule="atLeast"/>
        <w:jc w:val="center"/>
        <w:rPr>
          <w:color w:val="000000" w:themeColor="text1"/>
        </w:rPr>
      </w:pPr>
      <w:r w:rsidRPr="007C7211">
        <w:rPr>
          <w:noProof/>
          <w:color w:val="000000" w:themeColor="text1"/>
        </w:rPr>
        <w:lastRenderedPageBreak/>
        <w:drawing>
          <wp:inline distT="0" distB="0" distL="0" distR="0" wp14:anchorId="1916CABD" wp14:editId="1A6C7E3E">
            <wp:extent cx="2819400" cy="2837301"/>
            <wp:effectExtent l="0" t="0" r="0" b="1270"/>
            <wp:docPr id="7713259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267962" name="Picture 2665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95" b="26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37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5784A2" w14:textId="77777777" w:rsidR="00DA6F88" w:rsidRPr="007C7211" w:rsidRDefault="009C585D" w:rsidP="007C7211">
      <w:pPr>
        <w:pStyle w:val="Normal44"/>
        <w:spacing w:line="20" w:lineRule="atLeast"/>
        <w:jc w:val="both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a) </w:t>
      </w:r>
      <w:r w:rsidRPr="007C7211">
        <w:rPr>
          <w:color w:val="000000" w:themeColor="text1"/>
          <w:position w:val="-10"/>
        </w:rPr>
        <w:object w:dxaOrig="735" w:dyaOrig="285" w14:anchorId="4F33D23C">
          <v:shape id="_x0000_i1102" type="#_x0000_t75" style="width:36.9pt;height:14.05pt" o:ole="">
            <v:imagedata r:id="rId314" o:title=""/>
          </v:shape>
          <o:OLEObject Type="Embed" ProgID="Equation.DSMT4" ShapeID="_x0000_i1102" DrawAspect="Content" ObjectID="_1796880733" r:id="rId315"/>
        </w:object>
      </w:r>
      <w:r w:rsidRPr="007C7211">
        <w:rPr>
          <w:color w:val="000000" w:themeColor="text1"/>
        </w:rPr>
        <w:t xml:space="preserve"> </w:t>
      </w:r>
      <w:proofErr w:type="gramStart"/>
      <w:r w:rsidRPr="007C7211">
        <w:rPr>
          <w:color w:val="000000" w:themeColor="text1"/>
        </w:rPr>
        <w:t>là</w:t>
      </w:r>
      <w:proofErr w:type="gramEnd"/>
      <w:r w:rsidRPr="007C7211">
        <w:rPr>
          <w:color w:val="000000" w:themeColor="text1"/>
        </w:rPr>
        <w:t xml:space="preserve"> cát tuyến đường tròn </w:t>
      </w:r>
      <w:r w:rsidRPr="007C7211">
        <w:rPr>
          <w:color w:val="000000" w:themeColor="text1"/>
          <w:position w:val="-10"/>
        </w:rPr>
        <w:object w:dxaOrig="720" w:dyaOrig="345" w14:anchorId="12152D1A">
          <v:shape id="_x0000_i1103" type="#_x0000_t75" style="width:36pt;height:17.55pt" o:ole="">
            <v:imagedata r:id="rId316" o:title=""/>
          </v:shape>
          <o:OLEObject Type="Embed" ProgID="Equation.DSMT4" ShapeID="_x0000_i1103" DrawAspect="Content" ObjectID="_1796880734" r:id="rId317"/>
        </w:object>
      </w:r>
    </w:p>
    <w:p w14:paraId="3C882BB2" w14:textId="77777777" w:rsidR="00DA6F88" w:rsidRPr="007C7211" w:rsidRDefault="009C585D" w:rsidP="007C7211">
      <w:pPr>
        <w:pStyle w:val="Normal45"/>
        <w:spacing w:line="20" w:lineRule="atLeast"/>
        <w:jc w:val="both"/>
        <w:rPr>
          <w:color w:val="000000" w:themeColor="text1"/>
          <w:highlight w:val="yellow"/>
        </w:rPr>
      </w:pPr>
      <w:r w:rsidRPr="007C7211">
        <w:rPr>
          <w:b/>
          <w:color w:val="000000" w:themeColor="text1"/>
        </w:rPr>
        <w:t xml:space="preserve">    </w:t>
      </w:r>
      <w:r w:rsidRPr="007C7211">
        <w:rPr>
          <w:b/>
          <w:color w:val="000000" w:themeColor="text1"/>
          <w:highlight w:val="yellow"/>
        </w:rPr>
        <w:t xml:space="preserve">b) </w:t>
      </w:r>
      <w:r w:rsidRPr="007C7211">
        <w:rPr>
          <w:color w:val="000000" w:themeColor="text1"/>
          <w:position w:val="-6"/>
          <w:highlight w:val="yellow"/>
        </w:rPr>
        <w:object w:dxaOrig="615" w:dyaOrig="375" w14:anchorId="51700819">
          <v:shape id="_x0000_i1104" type="#_x0000_t75" style="width:30.75pt;height:18.45pt" o:ole="">
            <v:imagedata r:id="rId318" o:title=""/>
          </v:shape>
          <o:OLEObject Type="Embed" ProgID="Equation.DSMT4" ShapeID="_x0000_i1104" DrawAspect="Content" ObjectID="_1796880735" r:id="rId319"/>
        </w:object>
      </w:r>
      <w:r w:rsidRPr="007C7211">
        <w:rPr>
          <w:color w:val="000000" w:themeColor="text1"/>
          <w:highlight w:val="yellow"/>
        </w:rPr>
        <w:t xml:space="preserve">= </w:t>
      </w:r>
      <w:r w:rsidRPr="007C7211">
        <w:rPr>
          <w:color w:val="000000" w:themeColor="text1"/>
          <w:position w:val="-26"/>
          <w:highlight w:val="yellow"/>
        </w:rPr>
        <w:object w:dxaOrig="825" w:dyaOrig="675" w14:anchorId="51F39620">
          <v:shape id="_x0000_i1105" type="#_x0000_t75" style="width:41.25pt;height:33.35pt" o:ole="">
            <v:imagedata r:id="rId320" o:title=""/>
          </v:shape>
          <o:OLEObject Type="Embed" ProgID="Equation.DSMT4" ShapeID="_x0000_i1105" DrawAspect="Content" ObjectID="_1796880736" r:id="rId321"/>
        </w:object>
      </w:r>
    </w:p>
    <w:p w14:paraId="4F011445" w14:textId="77777777" w:rsidR="00DA6F88" w:rsidRPr="007C7211" w:rsidRDefault="009C585D" w:rsidP="007C7211">
      <w:pPr>
        <w:pStyle w:val="Normal46"/>
        <w:spacing w:line="20" w:lineRule="atLeast"/>
        <w:jc w:val="both"/>
        <w:rPr>
          <w:color w:val="000000" w:themeColor="text1"/>
          <w:highlight w:val="yellow"/>
        </w:rPr>
      </w:pPr>
      <w:r w:rsidRPr="007C7211">
        <w:rPr>
          <w:b/>
          <w:color w:val="000000" w:themeColor="text1"/>
          <w:highlight w:val="yellow"/>
        </w:rPr>
        <w:t xml:space="preserve">    c) </w:t>
      </w:r>
      <w:r w:rsidRPr="007C7211">
        <w:rPr>
          <w:color w:val="000000" w:themeColor="text1"/>
          <w:position w:val="-6"/>
          <w:highlight w:val="yellow"/>
        </w:rPr>
        <w:object w:dxaOrig="780" w:dyaOrig="285" w14:anchorId="08D32AD0">
          <v:shape id="_x0000_i1106" type="#_x0000_t75" style="width:38.65pt;height:14.05pt" o:ole="">
            <v:imagedata r:id="rId322" o:title=""/>
          </v:shape>
          <o:OLEObject Type="Embed" ProgID="Equation.DSMT4" ShapeID="_x0000_i1106" DrawAspect="Content" ObjectID="_1796880737" r:id="rId323"/>
        </w:object>
      </w:r>
      <w:r w:rsidRPr="007C7211">
        <w:rPr>
          <w:color w:val="000000" w:themeColor="text1"/>
          <w:highlight w:val="yellow"/>
        </w:rPr>
        <w:t xml:space="preserve"> </w:t>
      </w:r>
      <w:proofErr w:type="gramStart"/>
      <w:r w:rsidRPr="007C7211">
        <w:rPr>
          <w:color w:val="000000" w:themeColor="text1"/>
          <w:highlight w:val="yellow"/>
        </w:rPr>
        <w:t>vuông</w:t>
      </w:r>
      <w:proofErr w:type="gramEnd"/>
    </w:p>
    <w:p w14:paraId="77737547" w14:textId="77777777" w:rsidR="00DA6F88" w:rsidRPr="007C7211" w:rsidRDefault="009C585D" w:rsidP="007C7211">
      <w:pPr>
        <w:pStyle w:val="Normal47"/>
        <w:spacing w:line="20" w:lineRule="atLeast"/>
        <w:jc w:val="both"/>
        <w:rPr>
          <w:color w:val="000000" w:themeColor="text1"/>
        </w:rPr>
      </w:pPr>
      <w:r w:rsidRPr="007C7211">
        <w:rPr>
          <w:b/>
          <w:color w:val="000000" w:themeColor="text1"/>
          <w:highlight w:val="yellow"/>
        </w:rPr>
        <w:t xml:space="preserve">    d) </w:t>
      </w:r>
      <w:r w:rsidRPr="007C7211">
        <w:rPr>
          <w:color w:val="000000" w:themeColor="text1"/>
          <w:position w:val="-26"/>
          <w:highlight w:val="yellow"/>
        </w:rPr>
        <w:object w:dxaOrig="1335" w:dyaOrig="675" w14:anchorId="281E113B">
          <v:shape id="_x0000_i1107" type="#_x0000_t75" style="width:66.75pt;height:33.35pt" o:ole="">
            <v:imagedata r:id="rId324" o:title=""/>
          </v:shape>
          <o:OLEObject Type="Embed" ProgID="Equation.DSMT4" ShapeID="_x0000_i1107" DrawAspect="Content" ObjectID="_1796880738" r:id="rId325"/>
        </w:object>
      </w:r>
    </w:p>
    <w:p w14:paraId="7112DFDF" w14:textId="77777777" w:rsidR="007C7211" w:rsidRPr="007C7211" w:rsidRDefault="007C7211" w:rsidP="007C721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7C236DE9" w14:textId="77777777" w:rsidR="007C7211" w:rsidRPr="007C7211" w:rsidRDefault="007C7211" w:rsidP="007C7211">
      <w:pPr>
        <w:pStyle w:val="Normal92"/>
        <w:spacing w:line="20" w:lineRule="atLeast"/>
        <w:jc w:val="both"/>
        <w:rPr>
          <w:color w:val="000000" w:themeColor="text1"/>
        </w:rPr>
      </w:pPr>
      <w:r w:rsidRPr="007C7211">
        <w:rPr>
          <w:noProof/>
          <w:color w:val="000000" w:themeColor="text1"/>
        </w:rPr>
        <w:drawing>
          <wp:inline distT="0" distB="0" distL="0" distR="0" wp14:anchorId="2853CAA9" wp14:editId="319271CA">
            <wp:extent cx="2840355" cy="2490470"/>
            <wp:effectExtent l="0" t="0" r="0" b="508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358606" name="Picture 172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0355" cy="249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C863E" w14:textId="77777777" w:rsidR="007C7211" w:rsidRPr="007C7211" w:rsidRDefault="007C7211" w:rsidP="007C7211">
      <w:pPr>
        <w:pStyle w:val="Normal93"/>
        <w:spacing w:line="20" w:lineRule="atLeast"/>
        <w:jc w:val="both"/>
        <w:rPr>
          <w:color w:val="000000" w:themeColor="text1"/>
        </w:rPr>
      </w:pPr>
      <w:proofErr w:type="gramStart"/>
      <w:r w:rsidRPr="007C7211">
        <w:rPr>
          <w:color w:val="000000" w:themeColor="text1"/>
        </w:rPr>
        <w:t>a.Vì</w:t>
      </w:r>
      <w:proofErr w:type="gramEnd"/>
      <w:r w:rsidRPr="007C7211">
        <w:rPr>
          <w:color w:val="000000" w:themeColor="text1"/>
        </w:rPr>
        <w:t xml:space="preserve"> </w:t>
      </w:r>
      <w:r w:rsidRPr="007C7211">
        <w:rPr>
          <w:color w:val="000000" w:themeColor="text1"/>
          <w:position w:val="-10"/>
        </w:rPr>
        <w:object w:dxaOrig="735" w:dyaOrig="285" w14:anchorId="6B46A83E">
          <v:shape id="_x0000_i1197" type="#_x0000_t75" style="width:36.9pt;height:14.05pt" o:ole="">
            <v:imagedata r:id="rId327" o:title=""/>
          </v:shape>
          <o:OLEObject Type="Embed" ProgID="Equation.DSMT4" ShapeID="_x0000_i1197" DrawAspect="Content" ObjectID="_1796880739" r:id="rId328"/>
        </w:object>
      </w:r>
      <w:r w:rsidRPr="007C7211">
        <w:rPr>
          <w:color w:val="000000" w:themeColor="text1"/>
        </w:rPr>
        <w:t xml:space="preserve"> tiếp xúc với </w:t>
      </w:r>
      <w:r w:rsidRPr="007C7211">
        <w:rPr>
          <w:color w:val="000000" w:themeColor="text1"/>
          <w:position w:val="-10"/>
        </w:rPr>
        <w:object w:dxaOrig="435" w:dyaOrig="345" w14:anchorId="10B15188">
          <v:shape id="_x0000_i1198" type="#_x0000_t75" style="width:21.95pt;height:17.55pt" o:ole="">
            <v:imagedata r:id="rId329" o:title=""/>
          </v:shape>
          <o:OLEObject Type="Embed" ProgID="Equation.DSMT4" ShapeID="_x0000_i1198" DrawAspect="Content" ObjectID="_1796880740" r:id="rId330"/>
        </w:object>
      </w:r>
      <w:r w:rsidRPr="007C7211">
        <w:rPr>
          <w:color w:val="000000" w:themeColor="text1"/>
        </w:rPr>
        <w:t xml:space="preserve"> nên </w:t>
      </w:r>
      <w:r w:rsidRPr="007C7211">
        <w:rPr>
          <w:color w:val="000000" w:themeColor="text1"/>
          <w:position w:val="-10"/>
        </w:rPr>
        <w:object w:dxaOrig="735" w:dyaOrig="285" w14:anchorId="7D917D62">
          <v:shape id="_x0000_i1199" type="#_x0000_t75" style="width:36.9pt;height:14.05pt" o:ole="">
            <v:imagedata r:id="rId331" o:title=""/>
          </v:shape>
          <o:OLEObject Type="Embed" ProgID="Equation.DSMT4" ShapeID="_x0000_i1199" DrawAspect="Content" ObjectID="_1796880741" r:id="rId332"/>
        </w:object>
      </w:r>
      <w:r w:rsidRPr="007C7211">
        <w:rPr>
          <w:color w:val="000000" w:themeColor="text1"/>
        </w:rPr>
        <w:t xml:space="preserve"> là tiếp tuyến đường tròn </w:t>
      </w:r>
      <w:r w:rsidRPr="007C7211">
        <w:rPr>
          <w:color w:val="000000" w:themeColor="text1"/>
          <w:position w:val="-10"/>
        </w:rPr>
        <w:object w:dxaOrig="720" w:dyaOrig="345" w14:anchorId="51841488">
          <v:shape id="_x0000_i1200" type="#_x0000_t75" style="width:36pt;height:17.55pt" o:ole="">
            <v:imagedata r:id="rId333" o:title=""/>
          </v:shape>
          <o:OLEObject Type="Embed" ProgID="Equation.DSMT4" ShapeID="_x0000_i1200" DrawAspect="Content" ObjectID="_1796880742" r:id="rId334"/>
        </w:object>
      </w:r>
    </w:p>
    <w:p w14:paraId="0AF6E972" w14:textId="77777777" w:rsidR="007C7211" w:rsidRPr="007C7211" w:rsidRDefault="007C7211" w:rsidP="007C7211">
      <w:pPr>
        <w:pStyle w:val="Normal94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</w:rPr>
        <w:t>Chọn: S</w:t>
      </w:r>
    </w:p>
    <w:p w14:paraId="3D6663B3" w14:textId="77777777" w:rsidR="007C7211" w:rsidRPr="007C7211" w:rsidRDefault="007C7211" w:rsidP="007C7211">
      <w:pPr>
        <w:pStyle w:val="Normal95"/>
        <w:spacing w:line="20" w:lineRule="atLeast"/>
        <w:jc w:val="both"/>
        <w:rPr>
          <w:color w:val="000000" w:themeColor="text1"/>
        </w:rPr>
      </w:pPr>
      <w:proofErr w:type="gramStart"/>
      <w:r w:rsidRPr="007C7211">
        <w:rPr>
          <w:color w:val="000000" w:themeColor="text1"/>
        </w:rPr>
        <w:t>b.Vì</w:t>
      </w:r>
      <w:proofErr w:type="gramEnd"/>
      <w:r w:rsidRPr="007C7211">
        <w:rPr>
          <w:color w:val="000000" w:themeColor="text1"/>
        </w:rPr>
        <w:t xml:space="preserve"> </w:t>
      </w:r>
      <w:r w:rsidRPr="007C7211">
        <w:rPr>
          <w:color w:val="000000" w:themeColor="text1"/>
          <w:position w:val="-4"/>
        </w:rPr>
        <w:object w:dxaOrig="255" w:dyaOrig="255" w14:anchorId="53149007">
          <v:shape id="_x0000_i1201" type="#_x0000_t75" style="width:12.3pt;height:12.3pt" o:ole="">
            <v:imagedata r:id="rId335" o:title=""/>
          </v:shape>
          <o:OLEObject Type="Embed" ProgID="Equation.DSMT4" ShapeID="_x0000_i1201" DrawAspect="Content" ObjectID="_1796880743" r:id="rId336"/>
        </w:object>
      </w:r>
      <w:r w:rsidRPr="007C7211">
        <w:rPr>
          <w:color w:val="000000" w:themeColor="text1"/>
        </w:rPr>
        <w:t xml:space="preserve">là giao điểm của hai tiếp tuyến </w:t>
      </w:r>
      <w:r w:rsidRPr="007C7211">
        <w:rPr>
          <w:color w:val="000000" w:themeColor="text1"/>
          <w:position w:val="-4"/>
        </w:rPr>
        <w:object w:dxaOrig="285" w:dyaOrig="225" w14:anchorId="56E64897">
          <v:shape id="_x0000_i1202" type="#_x0000_t75" style="width:14.05pt;height:11.4pt" o:ole="">
            <v:imagedata r:id="rId337" o:title=""/>
          </v:shape>
          <o:OLEObject Type="Embed" ProgID="Equation.DSMT4" ShapeID="_x0000_i1202" DrawAspect="Content" ObjectID="_1796880744" r:id="rId338"/>
        </w:object>
      </w:r>
      <w:r w:rsidRPr="007C7211">
        <w:rPr>
          <w:color w:val="000000" w:themeColor="text1"/>
        </w:rPr>
        <w:t xml:space="preserve">và </w:t>
      </w:r>
      <w:r w:rsidRPr="007C7211">
        <w:rPr>
          <w:color w:val="000000" w:themeColor="text1"/>
          <w:position w:val="-10"/>
        </w:rPr>
        <w:object w:dxaOrig="195" w:dyaOrig="285" w14:anchorId="5B7B9FD9">
          <v:shape id="_x0000_i1203" type="#_x0000_t75" style="width:9.65pt;height:14.05pt" o:ole="">
            <v:imagedata r:id="rId339" o:title=""/>
          </v:shape>
          <o:OLEObject Type="Embed" ProgID="Equation.DSMT4" ShapeID="_x0000_i1203" DrawAspect="Content" ObjectID="_1796880745" r:id="rId340"/>
        </w:object>
      </w:r>
    </w:p>
    <w:p w14:paraId="1C0BA717" w14:textId="77777777" w:rsidR="007C7211" w:rsidRPr="007C7211" w:rsidRDefault="007C7211" w:rsidP="007C7211">
      <w:pPr>
        <w:pStyle w:val="Normal96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</w:rPr>
        <w:t xml:space="preserve">Do đó </w:t>
      </w:r>
      <w:r w:rsidRPr="007C7211">
        <w:rPr>
          <w:color w:val="000000" w:themeColor="text1"/>
          <w:position w:val="-6"/>
        </w:rPr>
        <w:object w:dxaOrig="435" w:dyaOrig="285" w14:anchorId="30B01D40">
          <v:shape id="_x0000_i1204" type="#_x0000_t75" style="width:21.95pt;height:14.05pt" o:ole="">
            <v:imagedata r:id="rId341" o:title=""/>
          </v:shape>
          <o:OLEObject Type="Embed" ProgID="Equation.DSMT4" ShapeID="_x0000_i1204" DrawAspect="Content" ObjectID="_1796880746" r:id="rId342"/>
        </w:object>
      </w:r>
      <w:r w:rsidRPr="007C7211">
        <w:rPr>
          <w:color w:val="000000" w:themeColor="text1"/>
        </w:rPr>
        <w:t xml:space="preserve">là </w:t>
      </w:r>
      <w:proofErr w:type="gramStart"/>
      <w:r w:rsidRPr="007C7211">
        <w:rPr>
          <w:color w:val="000000" w:themeColor="text1"/>
        </w:rPr>
        <w:t>tia</w:t>
      </w:r>
      <w:proofErr w:type="gramEnd"/>
      <w:r w:rsidRPr="007C7211">
        <w:rPr>
          <w:color w:val="000000" w:themeColor="text1"/>
        </w:rPr>
        <w:t xml:space="preserve"> phân giác của </w:t>
      </w:r>
      <w:r w:rsidRPr="007C7211">
        <w:rPr>
          <w:color w:val="000000" w:themeColor="text1"/>
          <w:position w:val="-6"/>
        </w:rPr>
        <w:object w:dxaOrig="615" w:dyaOrig="375" w14:anchorId="6F5EFCC9">
          <v:shape id="_x0000_i1205" type="#_x0000_t75" style="width:30.75pt;height:18.45pt" o:ole="">
            <v:imagedata r:id="rId343" o:title=""/>
          </v:shape>
          <o:OLEObject Type="Embed" ProgID="Equation.DSMT4" ShapeID="_x0000_i1205" DrawAspect="Content" ObjectID="_1796880747" r:id="rId344"/>
        </w:object>
      </w:r>
    </w:p>
    <w:p w14:paraId="0615E7C3" w14:textId="77777777" w:rsidR="007C7211" w:rsidRPr="007C7211" w:rsidRDefault="007C7211" w:rsidP="007C7211">
      <w:pPr>
        <w:pStyle w:val="Normal97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</w:rPr>
        <w:t>Suy ra</w:t>
      </w:r>
      <w:r w:rsidRPr="007C7211">
        <w:rPr>
          <w:color w:val="000000" w:themeColor="text1"/>
          <w:position w:val="-6"/>
        </w:rPr>
        <w:object w:dxaOrig="615" w:dyaOrig="375" w14:anchorId="2A149160">
          <v:shape id="_x0000_i1206" type="#_x0000_t75" style="width:30.75pt;height:18.45pt" o:ole="">
            <v:imagedata r:id="rId345" o:title=""/>
          </v:shape>
          <o:OLEObject Type="Embed" ProgID="Equation.DSMT4" ShapeID="_x0000_i1206" DrawAspect="Content" ObjectID="_1796880748" r:id="rId346"/>
        </w:object>
      </w:r>
      <w:r w:rsidRPr="007C7211">
        <w:rPr>
          <w:color w:val="000000" w:themeColor="text1"/>
        </w:rPr>
        <w:t xml:space="preserve">= </w:t>
      </w:r>
      <w:r w:rsidRPr="007C7211">
        <w:rPr>
          <w:color w:val="000000" w:themeColor="text1"/>
          <w:position w:val="-26"/>
        </w:rPr>
        <w:object w:dxaOrig="825" w:dyaOrig="675" w14:anchorId="7219C825">
          <v:shape id="_x0000_i1207" type="#_x0000_t75" style="width:41.25pt;height:33.35pt" o:ole="">
            <v:imagedata r:id="rId347" o:title=""/>
          </v:shape>
          <o:OLEObject Type="Embed" ProgID="Equation.DSMT4" ShapeID="_x0000_i1207" DrawAspect="Content" ObjectID="_1796880749" r:id="rId348"/>
        </w:object>
      </w:r>
      <w:r w:rsidRPr="007C7211">
        <w:rPr>
          <w:color w:val="000000" w:themeColor="text1"/>
        </w:rPr>
        <w:t xml:space="preserve"> </w:t>
      </w:r>
    </w:p>
    <w:p w14:paraId="1168E57B" w14:textId="77777777" w:rsidR="007C7211" w:rsidRPr="007C7211" w:rsidRDefault="007C7211" w:rsidP="007C7211">
      <w:pPr>
        <w:pStyle w:val="Normal98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</w:rPr>
        <w:t>Chọn: Đ</w:t>
      </w:r>
    </w:p>
    <w:p w14:paraId="003857A9" w14:textId="77777777" w:rsidR="007C7211" w:rsidRPr="007C7211" w:rsidRDefault="007C7211" w:rsidP="007C7211">
      <w:pPr>
        <w:pStyle w:val="Normal99"/>
        <w:spacing w:line="20" w:lineRule="atLeast"/>
        <w:jc w:val="both"/>
        <w:rPr>
          <w:color w:val="000000" w:themeColor="text1"/>
        </w:rPr>
      </w:pPr>
      <w:proofErr w:type="gramStart"/>
      <w:r w:rsidRPr="007C7211">
        <w:rPr>
          <w:color w:val="000000" w:themeColor="text1"/>
        </w:rPr>
        <w:t>c.Vì</w:t>
      </w:r>
      <w:proofErr w:type="gramEnd"/>
      <w:r w:rsidRPr="007C7211">
        <w:rPr>
          <w:color w:val="000000" w:themeColor="text1"/>
        </w:rPr>
        <w:t xml:space="preserve"> </w:t>
      </w:r>
      <w:r w:rsidRPr="007C7211">
        <w:rPr>
          <w:color w:val="000000" w:themeColor="text1"/>
          <w:position w:val="-4"/>
        </w:rPr>
        <w:object w:dxaOrig="240" w:dyaOrig="255" w14:anchorId="62201D17">
          <v:shape id="_x0000_i1208" type="#_x0000_t75" style="width:12.3pt;height:12.3pt" o:ole="">
            <v:imagedata r:id="rId349" o:title=""/>
          </v:shape>
          <o:OLEObject Type="Embed" ProgID="Equation.DSMT4" ShapeID="_x0000_i1208" DrawAspect="Content" ObjectID="_1796880750" r:id="rId350"/>
        </w:object>
      </w:r>
      <w:r w:rsidRPr="007C7211">
        <w:rPr>
          <w:color w:val="000000" w:themeColor="text1"/>
        </w:rPr>
        <w:t xml:space="preserve">là giao điểm của hai tiếp tuyến </w:t>
      </w:r>
      <w:r w:rsidRPr="007C7211">
        <w:rPr>
          <w:color w:val="000000" w:themeColor="text1"/>
          <w:position w:val="-4"/>
        </w:rPr>
        <w:object w:dxaOrig="225" w:dyaOrig="225" w14:anchorId="0508D9B2">
          <v:shape id="_x0000_i1209" type="#_x0000_t75" style="width:11.4pt;height:11.4pt" o:ole="">
            <v:imagedata r:id="rId351" o:title=""/>
          </v:shape>
          <o:OLEObject Type="Embed" ProgID="Equation.DSMT4" ShapeID="_x0000_i1209" DrawAspect="Content" ObjectID="_1796880751" r:id="rId352"/>
        </w:object>
      </w:r>
      <w:r w:rsidRPr="007C7211">
        <w:rPr>
          <w:color w:val="000000" w:themeColor="text1"/>
        </w:rPr>
        <w:t xml:space="preserve">và </w:t>
      </w:r>
      <w:r w:rsidRPr="007C7211">
        <w:rPr>
          <w:color w:val="000000" w:themeColor="text1"/>
          <w:position w:val="-10"/>
        </w:rPr>
        <w:object w:dxaOrig="195" w:dyaOrig="285" w14:anchorId="3F942914">
          <v:shape id="_x0000_i1210" type="#_x0000_t75" style="width:9.65pt;height:14.05pt" o:ole="">
            <v:imagedata r:id="rId353" o:title=""/>
          </v:shape>
          <o:OLEObject Type="Embed" ProgID="Equation.DSMT4" ShapeID="_x0000_i1210" DrawAspect="Content" ObjectID="_1796880752" r:id="rId354"/>
        </w:object>
      </w:r>
    </w:p>
    <w:p w14:paraId="0C8795CF" w14:textId="77777777" w:rsidR="007C7211" w:rsidRPr="007C7211" w:rsidRDefault="007C7211" w:rsidP="007C7211">
      <w:pPr>
        <w:pStyle w:val="Normal100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</w:rPr>
        <w:t xml:space="preserve">Do đó </w:t>
      </w:r>
      <w:r w:rsidRPr="007C7211">
        <w:rPr>
          <w:color w:val="000000" w:themeColor="text1"/>
          <w:position w:val="-6"/>
        </w:rPr>
        <w:object w:dxaOrig="420" w:dyaOrig="285" w14:anchorId="31F8AC93">
          <v:shape id="_x0000_i1211" type="#_x0000_t75" style="width:21.05pt;height:14.05pt" o:ole="">
            <v:imagedata r:id="rId355" o:title=""/>
          </v:shape>
          <o:OLEObject Type="Embed" ProgID="Equation.DSMT4" ShapeID="_x0000_i1211" DrawAspect="Content" ObjectID="_1796880753" r:id="rId356"/>
        </w:object>
      </w:r>
      <w:r w:rsidRPr="007C7211">
        <w:rPr>
          <w:color w:val="000000" w:themeColor="text1"/>
        </w:rPr>
        <w:t xml:space="preserve">là </w:t>
      </w:r>
      <w:proofErr w:type="gramStart"/>
      <w:r w:rsidRPr="007C7211">
        <w:rPr>
          <w:color w:val="000000" w:themeColor="text1"/>
        </w:rPr>
        <w:t>tia</w:t>
      </w:r>
      <w:proofErr w:type="gramEnd"/>
      <w:r w:rsidRPr="007C7211">
        <w:rPr>
          <w:color w:val="000000" w:themeColor="text1"/>
        </w:rPr>
        <w:t xml:space="preserve"> phân giác của </w:t>
      </w:r>
      <w:r w:rsidRPr="007C7211">
        <w:rPr>
          <w:color w:val="000000" w:themeColor="text1"/>
          <w:position w:val="-6"/>
        </w:rPr>
        <w:object w:dxaOrig="600" w:dyaOrig="375" w14:anchorId="2C0141BF">
          <v:shape id="_x0000_i1212" type="#_x0000_t75" style="width:29.85pt;height:18.45pt" o:ole="">
            <v:imagedata r:id="rId357" o:title=""/>
          </v:shape>
          <o:OLEObject Type="Embed" ProgID="Equation.DSMT4" ShapeID="_x0000_i1212" DrawAspect="Content" ObjectID="_1796880754" r:id="rId358"/>
        </w:object>
      </w:r>
    </w:p>
    <w:p w14:paraId="488AEE82" w14:textId="77777777" w:rsidR="007C7211" w:rsidRPr="007C7211" w:rsidRDefault="007C7211" w:rsidP="007C7211">
      <w:pPr>
        <w:pStyle w:val="Normal101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</w:rPr>
        <w:lastRenderedPageBreak/>
        <w:t>Suy ra</w:t>
      </w:r>
      <w:r w:rsidRPr="007C7211">
        <w:rPr>
          <w:color w:val="000000" w:themeColor="text1"/>
          <w:position w:val="-6"/>
        </w:rPr>
        <w:object w:dxaOrig="600" w:dyaOrig="375" w14:anchorId="4743F4A8">
          <v:shape id="_x0000_i1213" type="#_x0000_t75" style="width:29.85pt;height:18.45pt" o:ole="">
            <v:imagedata r:id="rId359" o:title=""/>
          </v:shape>
          <o:OLEObject Type="Embed" ProgID="Equation.DSMT4" ShapeID="_x0000_i1213" DrawAspect="Content" ObjectID="_1796880755" r:id="rId360"/>
        </w:object>
      </w:r>
      <w:r w:rsidRPr="007C7211">
        <w:rPr>
          <w:color w:val="000000" w:themeColor="text1"/>
        </w:rPr>
        <w:t xml:space="preserve">= </w:t>
      </w:r>
      <w:r w:rsidRPr="007C7211">
        <w:rPr>
          <w:color w:val="000000" w:themeColor="text1"/>
          <w:position w:val="-26"/>
        </w:rPr>
        <w:object w:dxaOrig="795" w:dyaOrig="675" w14:anchorId="150DBAAF">
          <v:shape id="_x0000_i1214" type="#_x0000_t75" style="width:39.5pt;height:33.35pt" o:ole="">
            <v:imagedata r:id="rId361" o:title=""/>
          </v:shape>
          <o:OLEObject Type="Embed" ProgID="Equation.DSMT4" ShapeID="_x0000_i1214" DrawAspect="Content" ObjectID="_1796880756" r:id="rId362"/>
        </w:object>
      </w:r>
      <w:r w:rsidRPr="007C7211">
        <w:rPr>
          <w:color w:val="000000" w:themeColor="text1"/>
        </w:rPr>
        <w:t xml:space="preserve">Suy ra </w:t>
      </w:r>
      <w:r w:rsidRPr="007C7211">
        <w:rPr>
          <w:color w:val="000000" w:themeColor="text1"/>
          <w:position w:val="-94"/>
        </w:rPr>
        <w:object w:dxaOrig="3360" w:dyaOrig="2040" w14:anchorId="4ABF8365">
          <v:shape id="_x0000_i1215" type="#_x0000_t75" style="width:167.7pt;height:101.85pt" o:ole="">
            <v:imagedata r:id="rId363" o:title=""/>
          </v:shape>
          <o:OLEObject Type="Embed" ProgID="Equation.DSMT4" ShapeID="_x0000_i1215" DrawAspect="Content" ObjectID="_1796880757" r:id="rId364"/>
        </w:object>
      </w:r>
      <w:proofErr w:type="gramStart"/>
      <w:r w:rsidRPr="007C7211">
        <w:rPr>
          <w:color w:val="000000" w:themeColor="text1"/>
        </w:rPr>
        <w:t>( hai</w:t>
      </w:r>
      <w:proofErr w:type="gramEnd"/>
      <w:r w:rsidRPr="007C7211">
        <w:rPr>
          <w:color w:val="000000" w:themeColor="text1"/>
        </w:rPr>
        <w:t xml:space="preserve"> góc kề bù)</w:t>
      </w:r>
    </w:p>
    <w:p w14:paraId="14ECBDF2" w14:textId="77777777" w:rsidR="007C7211" w:rsidRPr="007C7211" w:rsidRDefault="007C7211" w:rsidP="007C7211">
      <w:pPr>
        <w:pStyle w:val="Normal102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</w:rPr>
        <w:t xml:space="preserve"> Hay </w:t>
      </w:r>
      <w:r w:rsidRPr="007C7211">
        <w:rPr>
          <w:color w:val="000000" w:themeColor="text1"/>
          <w:position w:val="-6"/>
        </w:rPr>
        <w:object w:dxaOrig="780" w:dyaOrig="285" w14:anchorId="30209FE5">
          <v:shape id="_x0000_i1216" type="#_x0000_t75" style="width:38.65pt;height:14.05pt" o:ole="">
            <v:imagedata r:id="rId365" o:title=""/>
          </v:shape>
          <o:OLEObject Type="Embed" ProgID="Equation.DSMT4" ShapeID="_x0000_i1216" DrawAspect="Content" ObjectID="_1796880758" r:id="rId366"/>
        </w:object>
      </w:r>
      <w:r w:rsidRPr="007C7211">
        <w:rPr>
          <w:color w:val="000000" w:themeColor="text1"/>
        </w:rPr>
        <w:t xml:space="preserve"> vuông</w:t>
      </w:r>
    </w:p>
    <w:p w14:paraId="593FB777" w14:textId="77777777" w:rsidR="007C7211" w:rsidRPr="007C7211" w:rsidRDefault="007C7211" w:rsidP="007C7211">
      <w:pPr>
        <w:pStyle w:val="Normal103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</w:rPr>
        <w:t>Chọn: Đ</w:t>
      </w:r>
    </w:p>
    <w:p w14:paraId="7C6E462A" w14:textId="77777777" w:rsidR="007C7211" w:rsidRPr="007C7211" w:rsidRDefault="007C7211" w:rsidP="007C7211">
      <w:pPr>
        <w:pStyle w:val="Normal104"/>
        <w:spacing w:line="20" w:lineRule="atLeast"/>
        <w:jc w:val="both"/>
        <w:rPr>
          <w:color w:val="000000" w:themeColor="text1"/>
        </w:rPr>
      </w:pPr>
      <w:proofErr w:type="gramStart"/>
      <w:r w:rsidRPr="007C7211">
        <w:rPr>
          <w:color w:val="000000" w:themeColor="text1"/>
        </w:rPr>
        <w:t>d.Vì</w:t>
      </w:r>
      <w:proofErr w:type="gramEnd"/>
      <w:r w:rsidRPr="007C7211">
        <w:rPr>
          <w:color w:val="000000" w:themeColor="text1"/>
        </w:rPr>
        <w:t xml:space="preserve"> đường thẳng </w:t>
      </w:r>
      <w:r w:rsidRPr="007C7211">
        <w:rPr>
          <w:color w:val="000000" w:themeColor="text1"/>
          <w:position w:val="-10"/>
        </w:rPr>
        <w:object w:dxaOrig="195" w:dyaOrig="285" w14:anchorId="6EA2E4BD">
          <v:shape id="_x0000_i1217" type="#_x0000_t75" style="width:9.65pt;height:14.05pt" o:ole="">
            <v:imagedata r:id="rId367" o:title=""/>
          </v:shape>
          <o:OLEObject Type="Embed" ProgID="Equation.DSMT4" ShapeID="_x0000_i1217" DrawAspect="Content" ObjectID="_1796880759" r:id="rId368"/>
        </w:object>
      </w:r>
      <w:r w:rsidRPr="007C7211">
        <w:rPr>
          <w:color w:val="000000" w:themeColor="text1"/>
        </w:rPr>
        <w:t xml:space="preserve">là tiếp tuyến của đường tròn </w:t>
      </w:r>
      <w:r w:rsidRPr="007C7211">
        <w:rPr>
          <w:color w:val="000000" w:themeColor="text1"/>
          <w:position w:val="-10"/>
        </w:rPr>
        <w:object w:dxaOrig="435" w:dyaOrig="345" w14:anchorId="7A2E0A9C">
          <v:shape id="_x0000_i1218" type="#_x0000_t75" style="width:21.95pt;height:17.55pt" o:ole="">
            <v:imagedata r:id="rId369" o:title=""/>
          </v:shape>
          <o:OLEObject Type="Embed" ProgID="Equation.DSMT4" ShapeID="_x0000_i1218" DrawAspect="Content" ObjectID="_1796880760" r:id="rId370"/>
        </w:object>
      </w:r>
      <w:r w:rsidRPr="007C7211">
        <w:rPr>
          <w:color w:val="000000" w:themeColor="text1"/>
        </w:rPr>
        <w:t xml:space="preserve">tại </w:t>
      </w:r>
      <w:r w:rsidRPr="007C7211">
        <w:rPr>
          <w:color w:val="000000" w:themeColor="text1"/>
          <w:position w:val="-6"/>
        </w:rPr>
        <w:object w:dxaOrig="240" w:dyaOrig="285" w14:anchorId="535A0EDD">
          <v:shape id="_x0000_i1219" type="#_x0000_t75" style="width:12.3pt;height:14.05pt" o:ole="">
            <v:imagedata r:id="rId371" o:title=""/>
          </v:shape>
          <o:OLEObject Type="Embed" ProgID="Equation.DSMT4" ShapeID="_x0000_i1219" DrawAspect="Content" ObjectID="_1796880761" r:id="rId372"/>
        </w:object>
      </w:r>
      <w:r w:rsidRPr="007C7211">
        <w:rPr>
          <w:color w:val="000000" w:themeColor="text1"/>
        </w:rPr>
        <w:t xml:space="preserve">do đó </w:t>
      </w:r>
      <w:r w:rsidRPr="007C7211">
        <w:rPr>
          <w:color w:val="000000" w:themeColor="text1"/>
          <w:position w:val="-6"/>
        </w:rPr>
        <w:object w:dxaOrig="435" w:dyaOrig="285" w14:anchorId="40F9086E">
          <v:shape id="_x0000_i1220" type="#_x0000_t75" style="width:21.95pt;height:14.05pt" o:ole="">
            <v:imagedata r:id="rId373" o:title=""/>
          </v:shape>
          <o:OLEObject Type="Embed" ProgID="Equation.DSMT4" ShapeID="_x0000_i1220" DrawAspect="Content" ObjectID="_1796880762" r:id="rId374"/>
        </w:object>
      </w:r>
      <w:r w:rsidRPr="007C7211">
        <w:rPr>
          <w:color w:val="000000" w:themeColor="text1"/>
        </w:rPr>
        <w:t xml:space="preserve">vuông góc với </w:t>
      </w:r>
      <w:r w:rsidRPr="007C7211">
        <w:rPr>
          <w:color w:val="000000" w:themeColor="text1"/>
          <w:position w:val="-4"/>
        </w:rPr>
        <w:object w:dxaOrig="420" w:dyaOrig="255" w14:anchorId="2CC53D21">
          <v:shape id="_x0000_i1221" type="#_x0000_t75" style="width:21.05pt;height:12.3pt" o:ole="">
            <v:imagedata r:id="rId375" o:title=""/>
          </v:shape>
          <o:OLEObject Type="Embed" ProgID="Equation.DSMT4" ShapeID="_x0000_i1221" DrawAspect="Content" ObjectID="_1796880763" r:id="rId376"/>
        </w:object>
      </w:r>
    </w:p>
    <w:p w14:paraId="2D86B5B7" w14:textId="77777777" w:rsidR="007C7211" w:rsidRPr="007C7211" w:rsidRDefault="007C7211" w:rsidP="007C7211">
      <w:pPr>
        <w:pStyle w:val="Normal105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</w:rPr>
        <w:t xml:space="preserve">Áp dụng hệ thức về cạnh và đường cao trong tam giác </w:t>
      </w:r>
      <w:r w:rsidRPr="007C7211">
        <w:rPr>
          <w:color w:val="000000" w:themeColor="text1"/>
          <w:position w:val="-6"/>
        </w:rPr>
        <w:object w:dxaOrig="615" w:dyaOrig="285" w14:anchorId="25C6D44F">
          <v:shape id="_x0000_i1222" type="#_x0000_t75" style="width:30.75pt;height:14.05pt" o:ole="">
            <v:imagedata r:id="rId377" o:title=""/>
          </v:shape>
          <o:OLEObject Type="Embed" ProgID="Equation.DSMT4" ShapeID="_x0000_i1222" DrawAspect="Content" ObjectID="_1796880764" r:id="rId378"/>
        </w:object>
      </w:r>
      <w:r w:rsidRPr="007C7211">
        <w:rPr>
          <w:color w:val="000000" w:themeColor="text1"/>
        </w:rPr>
        <w:t xml:space="preserve">vuông </w:t>
      </w:r>
      <w:proofErr w:type="gramStart"/>
      <w:r w:rsidRPr="007C7211">
        <w:rPr>
          <w:color w:val="000000" w:themeColor="text1"/>
        </w:rPr>
        <w:t xml:space="preserve">tại </w:t>
      </w:r>
      <w:proofErr w:type="gramEnd"/>
      <w:r w:rsidRPr="007C7211">
        <w:rPr>
          <w:color w:val="000000" w:themeColor="text1"/>
          <w:position w:val="-6"/>
        </w:rPr>
        <w:object w:dxaOrig="255" w:dyaOrig="285" w14:anchorId="57CBB2D0">
          <v:shape id="_x0000_i1223" type="#_x0000_t75" style="width:12.3pt;height:14.05pt" o:ole="">
            <v:imagedata r:id="rId379" o:title=""/>
          </v:shape>
          <o:OLEObject Type="Embed" ProgID="Equation.DSMT4" ShapeID="_x0000_i1223" DrawAspect="Content" ObjectID="_1796880765" r:id="rId380"/>
        </w:object>
      </w:r>
      <w:r w:rsidRPr="007C7211">
        <w:rPr>
          <w:color w:val="000000" w:themeColor="text1"/>
        </w:rPr>
        <w:t xml:space="preserve">, đường cao </w:t>
      </w:r>
      <w:r w:rsidRPr="007C7211">
        <w:rPr>
          <w:color w:val="000000" w:themeColor="text1"/>
          <w:position w:val="-6"/>
        </w:rPr>
        <w:object w:dxaOrig="435" w:dyaOrig="285" w14:anchorId="3C97C6C8">
          <v:shape id="_x0000_i1224" type="#_x0000_t75" style="width:21.95pt;height:14.05pt" o:ole="">
            <v:imagedata r:id="rId381" o:title=""/>
          </v:shape>
          <o:OLEObject Type="Embed" ProgID="Equation.DSMT4" ShapeID="_x0000_i1224" DrawAspect="Content" ObjectID="_1796880766" r:id="rId382"/>
        </w:object>
      </w:r>
      <w:r w:rsidRPr="007C7211">
        <w:rPr>
          <w:color w:val="000000" w:themeColor="text1"/>
        </w:rPr>
        <w:t>. Ta có:</w:t>
      </w:r>
    </w:p>
    <w:p w14:paraId="23F5FC15" w14:textId="77777777" w:rsidR="007C7211" w:rsidRPr="007C7211" w:rsidRDefault="007C7211" w:rsidP="007C7211">
      <w:pPr>
        <w:pStyle w:val="Normal106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  <w:position w:val="-94"/>
        </w:rPr>
        <w:object w:dxaOrig="1860" w:dyaOrig="1725" w14:anchorId="25B1ABBE">
          <v:shape id="_x0000_i1225" type="#_x0000_t75" style="width:93.05pt;height:86.05pt" o:ole="">
            <v:imagedata r:id="rId383" o:title=""/>
          </v:shape>
          <o:OLEObject Type="Embed" ProgID="Equation.DSMT4" ShapeID="_x0000_i1225" DrawAspect="Content" ObjectID="_1796880767" r:id="rId384"/>
        </w:object>
      </w:r>
      <w:r w:rsidRPr="007C7211">
        <w:rPr>
          <w:color w:val="000000" w:themeColor="text1"/>
        </w:rPr>
        <w:t>(</w:t>
      </w:r>
      <w:proofErr w:type="gramStart"/>
      <w:r w:rsidRPr="007C7211">
        <w:rPr>
          <w:color w:val="000000" w:themeColor="text1"/>
        </w:rPr>
        <w:t xml:space="preserve">vì </w:t>
      </w:r>
      <w:proofErr w:type="gramEnd"/>
      <w:r w:rsidRPr="007C7211">
        <w:rPr>
          <w:color w:val="000000" w:themeColor="text1"/>
          <w:position w:val="-6"/>
        </w:rPr>
        <w:object w:dxaOrig="885" w:dyaOrig="285" w14:anchorId="2C165DA2">
          <v:shape id="_x0000_i1226" type="#_x0000_t75" style="width:44.8pt;height:14.05pt" o:ole="">
            <v:imagedata r:id="rId385" o:title=""/>
          </v:shape>
          <o:OLEObject Type="Embed" ProgID="Equation.DSMT4" ShapeID="_x0000_i1226" DrawAspect="Content" ObjectID="_1796880768" r:id="rId386"/>
        </w:object>
      </w:r>
      <w:r w:rsidRPr="007C7211">
        <w:rPr>
          <w:color w:val="000000" w:themeColor="text1"/>
        </w:rPr>
        <w:t>)</w:t>
      </w:r>
    </w:p>
    <w:p w14:paraId="2ED479DC" w14:textId="77777777" w:rsidR="007C7211" w:rsidRPr="007C7211" w:rsidRDefault="007C7211" w:rsidP="007C7211">
      <w:pPr>
        <w:pStyle w:val="Normal107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</w:rPr>
        <w:t>Chọn: Đ</w:t>
      </w:r>
    </w:p>
    <w:p w14:paraId="2367194F" w14:textId="77777777" w:rsidR="00D519D9" w:rsidRPr="007C7211" w:rsidRDefault="009C585D" w:rsidP="007C7211">
      <w:pPr>
        <w:pStyle w:val="Normal48"/>
        <w:spacing w:line="20" w:lineRule="atLeast"/>
        <w:jc w:val="both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âu 4: </w:t>
      </w:r>
      <w:r w:rsidRPr="007C7211">
        <w:rPr>
          <w:color w:val="000000" w:themeColor="text1"/>
        </w:rPr>
        <w:t>Gieo hai con xúc xắc cân đối và đồng chất.</w:t>
      </w:r>
    </w:p>
    <w:p w14:paraId="4542B08F" w14:textId="77777777" w:rsidR="00D519D9" w:rsidRPr="007C7211" w:rsidRDefault="009C585D" w:rsidP="007C7211">
      <w:pPr>
        <w:pStyle w:val="Normal49"/>
        <w:spacing w:line="20" w:lineRule="atLeast"/>
        <w:jc w:val="both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</w:t>
      </w:r>
      <w:r w:rsidRPr="007C7211">
        <w:rPr>
          <w:b/>
          <w:color w:val="000000" w:themeColor="text1"/>
          <w:highlight w:val="yellow"/>
        </w:rPr>
        <w:t xml:space="preserve">a) </w:t>
      </w:r>
      <w:r w:rsidRPr="007C7211">
        <w:rPr>
          <w:color w:val="000000" w:themeColor="text1"/>
          <w:highlight w:val="yellow"/>
        </w:rPr>
        <w:t xml:space="preserve">Xác suất của biến cố “Tích số chấm xuất hiện trên hai con xúc xắc </w:t>
      </w:r>
      <w:proofErr w:type="gramStart"/>
      <w:r w:rsidRPr="007C7211">
        <w:rPr>
          <w:color w:val="000000" w:themeColor="text1"/>
          <w:highlight w:val="yellow"/>
        </w:rPr>
        <w:t xml:space="preserve">bằng </w:t>
      </w:r>
      <w:proofErr w:type="gramEnd"/>
      <w:r w:rsidRPr="007C7211">
        <w:rPr>
          <w:color w:val="000000" w:themeColor="text1"/>
          <w:position w:val="-4"/>
          <w:highlight w:val="yellow"/>
        </w:rPr>
        <w:object w:dxaOrig="300" w:dyaOrig="255" w14:anchorId="2487C998">
          <v:shape id="_x0000_i1108" type="#_x0000_t75" style="width:14.95pt;height:12.3pt" o:ole="">
            <v:imagedata r:id="rId387" o:title=""/>
          </v:shape>
          <o:OLEObject Type="Embed" ProgID="Equation.DSMT4" ShapeID="_x0000_i1108" DrawAspect="Content" ObjectID="_1796880769" r:id="rId388"/>
        </w:object>
      </w:r>
      <w:r w:rsidRPr="007C7211">
        <w:rPr>
          <w:color w:val="000000" w:themeColor="text1"/>
          <w:highlight w:val="yellow"/>
        </w:rPr>
        <w:t xml:space="preserve">” là </w:t>
      </w:r>
      <w:r w:rsidRPr="007C7211">
        <w:rPr>
          <w:color w:val="000000" w:themeColor="text1"/>
          <w:position w:val="-26"/>
          <w:highlight w:val="yellow"/>
        </w:rPr>
        <w:object w:dxaOrig="240" w:dyaOrig="675" w14:anchorId="084D98CD">
          <v:shape id="_x0000_i1109" type="#_x0000_t75" style="width:12.3pt;height:33.35pt" o:ole="">
            <v:imagedata r:id="rId389" o:title=""/>
          </v:shape>
          <o:OLEObject Type="Embed" ProgID="Equation.DSMT4" ShapeID="_x0000_i1109" DrawAspect="Content" ObjectID="_1796880770" r:id="rId390"/>
        </w:object>
      </w:r>
      <w:r w:rsidRPr="007C7211">
        <w:rPr>
          <w:color w:val="000000" w:themeColor="text1"/>
          <w:highlight w:val="yellow"/>
        </w:rPr>
        <w:t>.</w:t>
      </w:r>
    </w:p>
    <w:p w14:paraId="2A7C3504" w14:textId="77777777" w:rsidR="00D519D9" w:rsidRPr="007C7211" w:rsidRDefault="009C585D" w:rsidP="007C7211">
      <w:pPr>
        <w:pStyle w:val="Normal50"/>
        <w:spacing w:line="20" w:lineRule="atLeast"/>
        <w:jc w:val="both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    b) </w:t>
      </w:r>
      <w:r w:rsidRPr="007C7211">
        <w:rPr>
          <w:color w:val="000000" w:themeColor="text1"/>
        </w:rPr>
        <w:t xml:space="preserve">Xác suất của biến cố “Tổng số chấm xuất hiện trên hai con xúc xắc </w:t>
      </w:r>
      <w:proofErr w:type="gramStart"/>
      <w:r w:rsidRPr="007C7211">
        <w:rPr>
          <w:color w:val="000000" w:themeColor="text1"/>
        </w:rPr>
        <w:t xml:space="preserve">bằng </w:t>
      </w:r>
      <w:proofErr w:type="gramEnd"/>
      <w:r w:rsidRPr="007C7211">
        <w:rPr>
          <w:color w:val="000000" w:themeColor="text1"/>
          <w:position w:val="-6"/>
        </w:rPr>
        <w:object w:dxaOrig="180" w:dyaOrig="285" w14:anchorId="23EB9604">
          <v:shape id="_x0000_i1110" type="#_x0000_t75" style="width:8.8pt;height:14.05pt" o:ole="">
            <v:imagedata r:id="rId391" o:title=""/>
          </v:shape>
          <o:OLEObject Type="Embed" ProgID="Equation.DSMT4" ShapeID="_x0000_i1110" DrawAspect="Content" ObjectID="_1796880771" r:id="rId392"/>
        </w:object>
      </w:r>
      <w:r w:rsidRPr="007C7211">
        <w:rPr>
          <w:color w:val="000000" w:themeColor="text1"/>
        </w:rPr>
        <w:t xml:space="preserve">” bằng </w:t>
      </w:r>
      <w:r w:rsidRPr="007C7211">
        <w:rPr>
          <w:color w:val="000000" w:themeColor="text1"/>
          <w:position w:val="-26"/>
        </w:rPr>
        <w:object w:dxaOrig="240" w:dyaOrig="675" w14:anchorId="1FE6CB02">
          <v:shape id="_x0000_i1111" type="#_x0000_t75" style="width:12.3pt;height:33.35pt" o:ole="">
            <v:imagedata r:id="rId393" o:title=""/>
          </v:shape>
          <o:OLEObject Type="Embed" ProgID="Equation.DSMT4" ShapeID="_x0000_i1111" DrawAspect="Content" ObjectID="_1796880772" r:id="rId394"/>
        </w:object>
      </w:r>
      <w:r w:rsidRPr="007C7211">
        <w:rPr>
          <w:color w:val="000000" w:themeColor="text1"/>
        </w:rPr>
        <w:t>.</w:t>
      </w:r>
    </w:p>
    <w:p w14:paraId="7A0AB6D6" w14:textId="77777777" w:rsidR="00D519D9" w:rsidRPr="007C7211" w:rsidRDefault="009C585D" w:rsidP="007C7211">
      <w:pPr>
        <w:pStyle w:val="NoSpacing0"/>
        <w:spacing w:line="20" w:lineRule="atLeast"/>
        <w:jc w:val="both"/>
        <w:rPr>
          <w:rFonts w:cs="Times New Roman"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    </w:t>
      </w:r>
      <w:r w:rsidRPr="007C7211">
        <w:rPr>
          <w:rFonts w:cs="Times New Roman"/>
          <w:b/>
          <w:color w:val="000000" w:themeColor="text1"/>
          <w:sz w:val="24"/>
          <w:szCs w:val="24"/>
          <w:highlight w:val="yellow"/>
        </w:rPr>
        <w:t xml:space="preserve">c) 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Xác su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ấ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t c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ủ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a bi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ế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n c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ố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 xml:space="preserve"> “T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ổ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ng s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ố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 xml:space="preserve"> ch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ấ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m xu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ấ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t hi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ệ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n trên hai con xúc x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ắ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c là s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ố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 xml:space="preserve"> nguyên t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ố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 xml:space="preserve">” </w:t>
      </w:r>
      <w:proofErr w:type="gramStart"/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b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ằ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 xml:space="preserve">ng </w:t>
      </w:r>
      <w:proofErr w:type="gramEnd"/>
      <w:r w:rsidRPr="007C7211">
        <w:rPr>
          <w:rFonts w:cs="Times New Roman"/>
          <w:color w:val="000000" w:themeColor="text1"/>
          <w:position w:val="-26"/>
          <w:sz w:val="24"/>
          <w:szCs w:val="24"/>
          <w:highlight w:val="yellow"/>
        </w:rPr>
        <w:object w:dxaOrig="240" w:dyaOrig="675" w14:anchorId="7406BE00">
          <v:shape id="_x0000_i1112" type="#_x0000_t75" style="width:12.3pt;height:33.35pt" o:ole="">
            <v:imagedata r:id="rId395" o:title=""/>
          </v:shape>
          <o:OLEObject Type="Embed" ProgID="Equation.DSMT4" ShapeID="_x0000_i1112" DrawAspect="Content" ObjectID="_1796880773" r:id="rId396"/>
        </w:objec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.</w:t>
      </w:r>
    </w:p>
    <w:p w14:paraId="08152E86" w14:textId="77777777" w:rsidR="00D519D9" w:rsidRPr="007C7211" w:rsidRDefault="009C585D" w:rsidP="007C7211">
      <w:pPr>
        <w:pStyle w:val="NoSpacing1"/>
        <w:spacing w:line="20" w:lineRule="atLeast"/>
        <w:jc w:val="both"/>
        <w:rPr>
          <w:rFonts w:cs="Times New Roman"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    </w:t>
      </w:r>
      <w:r w:rsidRPr="007C7211">
        <w:rPr>
          <w:rFonts w:cs="Times New Roman"/>
          <w:b/>
          <w:color w:val="000000" w:themeColor="text1"/>
          <w:sz w:val="24"/>
          <w:szCs w:val="24"/>
          <w:highlight w:val="yellow"/>
        </w:rPr>
        <w:t xml:space="preserve">d) 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Xác su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ấ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t c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ủ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a bi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ế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n c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ố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 xml:space="preserve"> “T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ổ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ng s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ố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 xml:space="preserve"> ch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ấ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m xu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ấ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t hi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ệ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n trên hai con xúc x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ắ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c là s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ố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 xml:space="preserve"> ch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ẵ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 xml:space="preserve">n” </w:t>
      </w:r>
      <w:proofErr w:type="gramStart"/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b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ằ</w: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 xml:space="preserve">ng </w:t>
      </w:r>
      <w:proofErr w:type="gramEnd"/>
      <w:r w:rsidRPr="007C7211">
        <w:rPr>
          <w:rFonts w:cs="Times New Roman"/>
          <w:color w:val="000000" w:themeColor="text1"/>
          <w:position w:val="-26"/>
          <w:sz w:val="24"/>
          <w:szCs w:val="24"/>
          <w:highlight w:val="yellow"/>
        </w:rPr>
        <w:object w:dxaOrig="240" w:dyaOrig="675" w14:anchorId="41B401A2">
          <v:shape id="_x0000_i1113" type="#_x0000_t75" style="width:12.3pt;height:33.35pt" o:ole="">
            <v:imagedata r:id="rId397" o:title=""/>
          </v:shape>
          <o:OLEObject Type="Embed" ProgID="Equation.DSMT4" ShapeID="_x0000_i1113" DrawAspect="Content" ObjectID="_1796880774" r:id="rId398"/>
        </w:object>
      </w:r>
      <w:r w:rsidRPr="007C7211">
        <w:rPr>
          <w:rFonts w:cs="Times New Roman"/>
          <w:color w:val="000000" w:themeColor="text1"/>
          <w:sz w:val="24"/>
          <w:szCs w:val="24"/>
          <w:highlight w:val="yellow"/>
        </w:rPr>
        <w:t>.</w:t>
      </w:r>
    </w:p>
    <w:p w14:paraId="5A24154B" w14:textId="77777777" w:rsidR="007C7211" w:rsidRDefault="007C7211" w:rsidP="007C7211">
      <w:pPr>
        <w:pStyle w:val="Normal51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  <w:color w:val="000000" w:themeColor="text1"/>
        </w:rPr>
      </w:pPr>
    </w:p>
    <w:p w14:paraId="2FA68B0B" w14:textId="77777777" w:rsidR="00DA2979" w:rsidRPr="007C7211" w:rsidRDefault="009C585D" w:rsidP="007C7211">
      <w:pPr>
        <w:pStyle w:val="Normal51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  <w:color w:val="000000" w:themeColor="text1"/>
        </w:rPr>
      </w:pPr>
      <w:r w:rsidRPr="007C7211">
        <w:rPr>
          <w:rFonts w:ascii="Times New Roman" w:hAnsi="Times New Roman"/>
          <w:b/>
          <w:color w:val="000000" w:themeColor="text1"/>
        </w:rPr>
        <w:t xml:space="preserve">PHẦN III. Câu trắc nghiệm trả lời ngắn. </w:t>
      </w:r>
      <w:r w:rsidRPr="007C7211">
        <w:rPr>
          <w:rFonts w:ascii="Times New Roman" w:hAnsi="Times New Roman"/>
          <w:color w:val="000000" w:themeColor="text1"/>
        </w:rPr>
        <w:t>Thí sinh trả lời từ câu 1 đến câu 6.</w:t>
      </w:r>
    </w:p>
    <w:p w14:paraId="3551BFF4" w14:textId="77777777" w:rsidR="007C7211" w:rsidRDefault="007C7211" w:rsidP="007C7211">
      <w:pPr>
        <w:pStyle w:val="Normal52"/>
        <w:autoSpaceDE w:val="0"/>
        <w:autoSpaceDN w:val="0"/>
        <w:adjustRightInd w:val="0"/>
        <w:spacing w:line="20" w:lineRule="atLeast"/>
        <w:jc w:val="both"/>
        <w:rPr>
          <w:b/>
          <w:color w:val="000000" w:themeColor="text1"/>
        </w:rPr>
      </w:pPr>
    </w:p>
    <w:p w14:paraId="2330FFF6" w14:textId="77777777" w:rsidR="003D1BEA" w:rsidRPr="007C7211" w:rsidRDefault="009C585D" w:rsidP="007C7211">
      <w:pPr>
        <w:pStyle w:val="Normal52"/>
        <w:autoSpaceDE w:val="0"/>
        <w:autoSpaceDN w:val="0"/>
        <w:adjustRightInd w:val="0"/>
        <w:spacing w:line="20" w:lineRule="atLeast"/>
        <w:jc w:val="both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âu 1: </w:t>
      </w:r>
      <w:r w:rsidRPr="007C7211">
        <w:rPr>
          <w:bCs/>
          <w:color w:val="000000" w:themeColor="text1"/>
          <w:lang w:val="vi-VN"/>
        </w:rPr>
        <w:t xml:space="preserve">Một trường trung học cơ sở </w:t>
      </w:r>
      <w:r w:rsidRPr="007C7211">
        <w:rPr>
          <w:bCs/>
          <w:color w:val="000000" w:themeColor="text1"/>
          <w:lang w:val="vi-VN"/>
        </w:rPr>
        <w:t xml:space="preserve">mua 500 quyển vở để làm phần thưởng cho học sinh.Giá bán của mỗi quyển vở loại thứ nhất, loại thứ hai lần lượt là 8  nghìn đồng, 9 nghìn đồng. Số tiền nhà trường đã dùng để mua 500 quyển vở đó là 4200 nghìn đồng. Biết rằng nhà trường mua 300 quyển vở loại </w:t>
      </w:r>
      <w:r w:rsidRPr="007C7211">
        <w:rPr>
          <w:bCs/>
          <w:color w:val="000000" w:themeColor="text1"/>
          <w:lang w:val="vi-VN"/>
        </w:rPr>
        <w:t>thứ nhất. Số tiền mua quyển vở loại thứ hai là bao nhiêu nghìn đồng</w:t>
      </w:r>
      <w:r w:rsidRPr="007C7211">
        <w:rPr>
          <w:bCs/>
          <w:color w:val="000000" w:themeColor="text1"/>
        </w:rPr>
        <w:t xml:space="preserve"> </w:t>
      </w:r>
      <w:r w:rsidRPr="007C7211">
        <w:rPr>
          <w:bCs/>
          <w:color w:val="000000" w:themeColor="text1"/>
          <w:lang w:val="vi-VN"/>
        </w:rPr>
        <w:t>?</w:t>
      </w:r>
    </w:p>
    <w:p w14:paraId="73B14332" w14:textId="77777777" w:rsidR="007C7211" w:rsidRPr="007C7211" w:rsidRDefault="007C7211" w:rsidP="007C721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726BC135" w14:textId="77777777" w:rsidR="007C7211" w:rsidRPr="007C7211" w:rsidRDefault="007C7211" w:rsidP="007C7211">
      <w:pPr>
        <w:pStyle w:val="Normal109"/>
        <w:spacing w:line="20" w:lineRule="atLeast"/>
        <w:jc w:val="both"/>
        <w:rPr>
          <w:bCs/>
          <w:color w:val="000000" w:themeColor="text1"/>
          <w:lang w:val="vi-VN"/>
        </w:rPr>
      </w:pPr>
      <w:r w:rsidRPr="007C7211">
        <w:rPr>
          <w:bCs/>
          <w:color w:val="000000" w:themeColor="text1"/>
          <w:lang w:val="vi-VN"/>
        </w:rPr>
        <w:t>Số quyển vở loại thứ hai là: 500 – 300 = 200 quyển vở</w:t>
      </w:r>
    </w:p>
    <w:p w14:paraId="2AE00BC3" w14:textId="77777777" w:rsidR="007C7211" w:rsidRPr="007C7211" w:rsidRDefault="007C7211" w:rsidP="007C7211">
      <w:pPr>
        <w:pStyle w:val="Normal110"/>
        <w:spacing w:line="20" w:lineRule="atLeast"/>
        <w:jc w:val="both"/>
        <w:rPr>
          <w:color w:val="000000" w:themeColor="text1"/>
        </w:rPr>
      </w:pPr>
      <w:r w:rsidRPr="007C7211">
        <w:rPr>
          <w:bCs/>
          <w:color w:val="000000" w:themeColor="text1"/>
          <w:lang w:val="vi-VN"/>
        </w:rPr>
        <w:t>Số tiền mua quyển vở loại hai là: 200.9 = 1800 nghìn đồng.</w:t>
      </w:r>
    </w:p>
    <w:p w14:paraId="5ED4C867" w14:textId="7AD3438A" w:rsidR="007C7211" w:rsidRDefault="007C7211" w:rsidP="007C7211">
      <w:pPr>
        <w:pStyle w:val="Normal53"/>
        <w:spacing w:line="20" w:lineRule="atLeast"/>
        <w:jc w:val="both"/>
        <w:rPr>
          <w:b/>
          <w:color w:val="000000" w:themeColor="text1"/>
        </w:rPr>
      </w:pPr>
      <w:r>
        <w:rPr>
          <w:b/>
          <w:color w:val="000000" w:themeColor="text1"/>
        </w:rPr>
        <w:t>Đáp án: 1800</w:t>
      </w:r>
    </w:p>
    <w:p w14:paraId="29D8477A" w14:textId="2418FA8D" w:rsidR="003D1BEA" w:rsidRPr="007C7211" w:rsidRDefault="009C585D" w:rsidP="007C7211">
      <w:pPr>
        <w:pStyle w:val="Normal53"/>
        <w:spacing w:line="20" w:lineRule="atLeast"/>
        <w:jc w:val="both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âu 2: </w:t>
      </w:r>
      <w:r w:rsidRPr="007C7211">
        <w:rPr>
          <w:rFonts w:eastAsia="Calibri"/>
          <w:color w:val="000000" w:themeColor="text1"/>
          <w:lang w:val="pt-BR"/>
        </w:rPr>
        <w:t>M</w:t>
      </w:r>
      <w:r w:rsidRPr="007C7211">
        <w:rPr>
          <w:rFonts w:eastAsia="Calibri"/>
          <w:color w:val="000000" w:themeColor="text1"/>
          <w:lang w:val="pt-BR"/>
        </w:rPr>
        <w:t>ộ</w:t>
      </w:r>
      <w:r w:rsidRPr="007C7211">
        <w:rPr>
          <w:rFonts w:eastAsia="Calibri"/>
          <w:color w:val="000000" w:themeColor="text1"/>
          <w:lang w:val="pt-BR"/>
        </w:rPr>
        <w:t>t tam giác có đ</w:t>
      </w:r>
      <w:r w:rsidRPr="007C7211">
        <w:rPr>
          <w:rFonts w:eastAsia="Calibri"/>
          <w:color w:val="000000" w:themeColor="text1"/>
          <w:lang w:val="pt-BR"/>
        </w:rPr>
        <w:t>ộ</w:t>
      </w:r>
      <w:r w:rsidRPr="007C7211">
        <w:rPr>
          <w:rFonts w:eastAsia="Calibri"/>
          <w:color w:val="000000" w:themeColor="text1"/>
          <w:lang w:val="pt-BR"/>
        </w:rPr>
        <w:t xml:space="preserve"> dài các c</w:t>
      </w:r>
      <w:r w:rsidRPr="007C7211">
        <w:rPr>
          <w:rFonts w:eastAsia="Calibri"/>
          <w:color w:val="000000" w:themeColor="text1"/>
          <w:lang w:val="pt-BR"/>
        </w:rPr>
        <w:t>ạ</w:t>
      </w:r>
      <w:r w:rsidRPr="007C7211">
        <w:rPr>
          <w:rFonts w:eastAsia="Calibri"/>
          <w:color w:val="000000" w:themeColor="text1"/>
          <w:lang w:val="pt-BR"/>
        </w:rPr>
        <w:t xml:space="preserve">nh là </w:t>
      </w:r>
      <w:r w:rsidRPr="007C7211">
        <w:rPr>
          <w:color w:val="000000" w:themeColor="text1"/>
          <w:position w:val="-10"/>
        </w:rPr>
        <w:object w:dxaOrig="630" w:dyaOrig="330" w14:anchorId="31AF729A">
          <v:shape id="_x0000_i1114" type="#_x0000_t75" style="width:31.6pt;height:16.7pt" o:ole="">
            <v:imagedata r:id="rId399" o:title=""/>
          </v:shape>
          <o:OLEObject Type="Embed" ProgID="Equation.DSMT4" ShapeID="_x0000_i1114" DrawAspect="Content" ObjectID="_1796880775" r:id="rId400"/>
        </w:object>
      </w:r>
      <w:r w:rsidRPr="007C7211">
        <w:rPr>
          <w:rFonts w:eastAsia="Calibri"/>
          <w:color w:val="000000" w:themeColor="text1"/>
          <w:lang w:val="pt-BR"/>
        </w:rPr>
        <w:t xml:space="preserve"> (trong đó </w:t>
      </w:r>
      <w:r w:rsidRPr="007C7211">
        <w:rPr>
          <w:color w:val="000000" w:themeColor="text1"/>
          <w:position w:val="-4"/>
        </w:rPr>
        <w:object w:dxaOrig="210" w:dyaOrig="210" w14:anchorId="32CC541D">
          <v:shape id="_x0000_i1115" type="#_x0000_t75" style="width:10.55pt;height:10.55pt" o:ole="">
            <v:imagedata r:id="rId401" o:title=""/>
          </v:shape>
          <o:OLEObject Type="Embed" ProgID="Equation.DSMT4" ShapeID="_x0000_i1115" DrawAspect="Content" ObjectID="_1796880776" r:id="rId402"/>
        </w:object>
      </w:r>
      <w:r w:rsidRPr="007C7211">
        <w:rPr>
          <w:rFonts w:eastAsia="Calibri"/>
          <w:color w:val="000000" w:themeColor="text1"/>
          <w:lang w:val="pt-BR"/>
        </w:rPr>
        <w:t xml:space="preserve"> là s</w:t>
      </w:r>
      <w:r w:rsidRPr="007C7211">
        <w:rPr>
          <w:rFonts w:eastAsia="Calibri"/>
          <w:color w:val="000000" w:themeColor="text1"/>
          <w:lang w:val="pt-BR"/>
        </w:rPr>
        <w:t>ố</w:t>
      </w:r>
      <w:r w:rsidRPr="007C7211">
        <w:rPr>
          <w:rFonts w:eastAsia="Calibri"/>
          <w:color w:val="000000" w:themeColor="text1"/>
          <w:lang w:val="pt-BR"/>
        </w:rPr>
        <w:t xml:space="preserve"> nguyên). Tìm </w:t>
      </w:r>
      <w:r w:rsidRPr="007C7211">
        <w:rPr>
          <w:color w:val="000000" w:themeColor="text1"/>
          <w:position w:val="-4"/>
        </w:rPr>
        <w:object w:dxaOrig="210" w:dyaOrig="210" w14:anchorId="63C3B207">
          <v:shape id="_x0000_i1116" type="#_x0000_t75" style="width:10.55pt;height:10.55pt" o:ole="">
            <v:imagedata r:id="rId403" o:title=""/>
          </v:shape>
          <o:OLEObject Type="Embed" ProgID="Equation.DSMT4" ShapeID="_x0000_i1116" DrawAspect="Content" ObjectID="_1796880777" r:id="rId404"/>
        </w:object>
      </w:r>
      <w:r w:rsidRPr="007C7211">
        <w:rPr>
          <w:rFonts w:eastAsia="Calibri"/>
          <w:color w:val="000000" w:themeColor="text1"/>
          <w:lang w:val="pt-BR"/>
        </w:rPr>
        <w:t>?</w:t>
      </w:r>
    </w:p>
    <w:p w14:paraId="293F2DF1" w14:textId="77777777" w:rsidR="007C7211" w:rsidRPr="007C7211" w:rsidRDefault="007C7211" w:rsidP="007C721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77D24CF1" w14:textId="77777777" w:rsidR="007C7211" w:rsidRPr="007C7211" w:rsidRDefault="007C7211" w:rsidP="007C7211">
      <w:pPr>
        <w:pStyle w:val="Normal111"/>
        <w:spacing w:line="20" w:lineRule="atLeast"/>
        <w:jc w:val="both"/>
        <w:rPr>
          <w:rFonts w:eastAsia="Calibri"/>
          <w:color w:val="000000" w:themeColor="text1"/>
          <w:lang w:val="pt-BR"/>
        </w:rPr>
      </w:pPr>
      <w:r w:rsidRPr="007C7211">
        <w:rPr>
          <w:color w:val="000000" w:themeColor="text1"/>
        </w:rPr>
        <w:t xml:space="preserve">Vì độ dài các cạnh tam giác là </w:t>
      </w:r>
      <w:r w:rsidRPr="007C7211">
        <w:rPr>
          <w:color w:val="000000" w:themeColor="text1"/>
          <w:position w:val="-10"/>
        </w:rPr>
        <w:object w:dxaOrig="630" w:dyaOrig="330" w14:anchorId="6F7A536F">
          <v:shape id="_x0000_i1227" type="#_x0000_t75" style="width:31.6pt;height:16.7pt" o:ole="">
            <v:imagedata r:id="rId405" o:title=""/>
          </v:shape>
          <o:OLEObject Type="Embed" ProgID="Equation.DSMT4" ShapeID="_x0000_i1227" DrawAspect="Content" ObjectID="_1796880778" r:id="rId406"/>
        </w:object>
      </w:r>
      <w:r w:rsidRPr="007C7211">
        <w:rPr>
          <w:rFonts w:eastAsia="Calibri"/>
          <w:color w:val="000000" w:themeColor="text1"/>
          <w:lang w:val="pt-BR"/>
        </w:rPr>
        <w:t xml:space="preserve"> nên áp dụng bất đẳng thức trong tam giác ta có:</w:t>
      </w:r>
    </w:p>
    <w:p w14:paraId="59DEA3F3" w14:textId="77777777" w:rsidR="007C7211" w:rsidRPr="007C7211" w:rsidRDefault="007C7211" w:rsidP="007C7211">
      <w:pPr>
        <w:pStyle w:val="Normal112"/>
        <w:spacing w:line="20" w:lineRule="atLeast"/>
        <w:jc w:val="both"/>
        <w:rPr>
          <w:rFonts w:eastAsia="Calibri"/>
          <w:color w:val="000000" w:themeColor="text1"/>
          <w:lang w:val="pt-BR"/>
        </w:rPr>
      </w:pPr>
      <w:r w:rsidRPr="007C7211">
        <w:rPr>
          <w:color w:val="000000" w:themeColor="text1"/>
          <w:position w:val="-4"/>
        </w:rPr>
        <w:object w:dxaOrig="930" w:dyaOrig="255" w14:anchorId="42DFCA5A">
          <v:shape id="_x0000_i1228" type="#_x0000_t75" style="width:46.55pt;height:12.3pt" o:ole="">
            <v:imagedata r:id="rId407" o:title=""/>
          </v:shape>
          <o:OLEObject Type="Embed" ProgID="Equation.DSMT4" ShapeID="_x0000_i1228" DrawAspect="Content" ObjectID="_1796880779" r:id="rId408"/>
        </w:object>
      </w:r>
    </w:p>
    <w:p w14:paraId="4D44786B" w14:textId="77777777" w:rsidR="007C7211" w:rsidRPr="007C7211" w:rsidRDefault="007C7211" w:rsidP="007C7211">
      <w:pPr>
        <w:pStyle w:val="Normal113"/>
        <w:spacing w:line="20" w:lineRule="atLeast"/>
        <w:jc w:val="both"/>
        <w:rPr>
          <w:rFonts w:eastAsia="Calibri"/>
          <w:color w:val="000000" w:themeColor="text1"/>
          <w:lang w:val="pt-BR"/>
        </w:rPr>
      </w:pPr>
      <w:r w:rsidRPr="007C7211">
        <w:rPr>
          <w:color w:val="000000" w:themeColor="text1"/>
          <w:position w:val="-4"/>
        </w:rPr>
        <w:object w:dxaOrig="930" w:dyaOrig="255" w14:anchorId="1E62B072">
          <v:shape id="_x0000_i1229" type="#_x0000_t75" style="width:46.55pt;height:12.3pt" o:ole="">
            <v:imagedata r:id="rId409" o:title=""/>
          </v:shape>
          <o:OLEObject Type="Embed" ProgID="Equation.DSMT4" ShapeID="_x0000_i1229" DrawAspect="Content" ObjectID="_1796880780" r:id="rId410"/>
        </w:object>
      </w:r>
    </w:p>
    <w:p w14:paraId="56CC843A" w14:textId="77777777" w:rsidR="007C7211" w:rsidRPr="007C7211" w:rsidRDefault="007C7211" w:rsidP="007C7211">
      <w:pPr>
        <w:pStyle w:val="Normal114"/>
        <w:spacing w:line="20" w:lineRule="atLeast"/>
        <w:jc w:val="both"/>
        <w:rPr>
          <w:rFonts w:eastAsia="Calibri"/>
          <w:color w:val="000000" w:themeColor="text1"/>
          <w:lang w:val="pt-BR"/>
        </w:rPr>
      </w:pPr>
      <w:r w:rsidRPr="007C7211">
        <w:rPr>
          <w:color w:val="000000" w:themeColor="text1"/>
          <w:position w:val="-4"/>
        </w:rPr>
        <w:object w:dxaOrig="930" w:dyaOrig="255" w14:anchorId="4B17BF69">
          <v:shape id="_x0000_i1230" type="#_x0000_t75" style="width:46.55pt;height:12.3pt" o:ole="">
            <v:imagedata r:id="rId411" o:title=""/>
          </v:shape>
          <o:OLEObject Type="Embed" ProgID="Equation.DSMT4" ShapeID="_x0000_i1230" DrawAspect="Content" ObjectID="_1796880781" r:id="rId412"/>
        </w:object>
      </w:r>
    </w:p>
    <w:p w14:paraId="7EF9795C" w14:textId="77777777" w:rsidR="007C7211" w:rsidRPr="007C7211" w:rsidRDefault="007C7211" w:rsidP="007C7211">
      <w:pPr>
        <w:pStyle w:val="Normal115"/>
        <w:spacing w:line="20" w:lineRule="atLeast"/>
        <w:jc w:val="both"/>
        <w:rPr>
          <w:rFonts w:eastAsia="Calibri"/>
          <w:color w:val="000000" w:themeColor="text1"/>
          <w:lang w:val="pt-BR"/>
        </w:rPr>
      </w:pPr>
      <w:r w:rsidRPr="007C7211">
        <w:rPr>
          <w:rFonts w:eastAsia="Calibri"/>
          <w:color w:val="000000" w:themeColor="text1"/>
          <w:lang w:val="pt-BR"/>
        </w:rPr>
        <w:t xml:space="preserve">Do đó: </w:t>
      </w:r>
      <w:r w:rsidRPr="007C7211">
        <w:rPr>
          <w:color w:val="000000" w:themeColor="text1"/>
          <w:position w:val="-6"/>
        </w:rPr>
        <w:object w:dxaOrig="930" w:dyaOrig="285" w14:anchorId="6916E93F">
          <v:shape id="_x0000_i1231" type="#_x0000_t75" style="width:46.55pt;height:14.05pt" o:ole="">
            <v:imagedata r:id="rId413" o:title=""/>
          </v:shape>
          <o:OLEObject Type="Embed" ProgID="Equation.DSMT4" ShapeID="_x0000_i1231" DrawAspect="Content" ObjectID="_1796880782" r:id="rId414"/>
        </w:object>
      </w:r>
      <w:r w:rsidRPr="007C7211">
        <w:rPr>
          <w:rFonts w:eastAsia="Calibri"/>
          <w:color w:val="000000" w:themeColor="text1"/>
          <w:lang w:val="pt-BR"/>
        </w:rPr>
        <w:t xml:space="preserve"> mà </w:t>
      </w:r>
      <w:r w:rsidRPr="007C7211">
        <w:rPr>
          <w:color w:val="000000" w:themeColor="text1"/>
          <w:position w:val="-4"/>
        </w:rPr>
        <w:object w:dxaOrig="645" w:dyaOrig="255" w14:anchorId="2EFF0861">
          <v:shape id="_x0000_i1232" type="#_x0000_t75" style="width:32.5pt;height:12.3pt" o:ole="">
            <v:imagedata r:id="rId415" o:title=""/>
          </v:shape>
          <o:OLEObject Type="Embed" ProgID="Equation.DSMT4" ShapeID="_x0000_i1232" DrawAspect="Content" ObjectID="_1796880783" r:id="rId416"/>
        </w:object>
      </w:r>
      <w:r w:rsidRPr="007C7211">
        <w:rPr>
          <w:rFonts w:eastAsia="Calibri"/>
          <w:color w:val="000000" w:themeColor="text1"/>
          <w:lang w:val="pt-BR"/>
        </w:rPr>
        <w:t xml:space="preserve"> </w:t>
      </w:r>
    </w:p>
    <w:p w14:paraId="43B1CBE3" w14:textId="77777777" w:rsidR="007C7211" w:rsidRPr="007C7211" w:rsidRDefault="007C7211" w:rsidP="007C7211">
      <w:pPr>
        <w:pStyle w:val="Normal116"/>
        <w:spacing w:line="20" w:lineRule="atLeast"/>
        <w:jc w:val="both"/>
        <w:rPr>
          <w:color w:val="000000" w:themeColor="text1"/>
        </w:rPr>
      </w:pPr>
      <w:r w:rsidRPr="007C7211">
        <w:rPr>
          <w:color w:val="000000" w:themeColor="text1"/>
          <w:position w:val="-6"/>
        </w:rPr>
        <w:object w:dxaOrig="930" w:dyaOrig="285" w14:anchorId="08F139B3">
          <v:shape id="_x0000_i1233" type="#_x0000_t75" style="width:46.55pt;height:14.05pt" o:ole="">
            <v:imagedata r:id="rId417" o:title=""/>
          </v:shape>
          <o:OLEObject Type="Embed" ProgID="Equation.DSMT4" ShapeID="_x0000_i1233" DrawAspect="Content" ObjectID="_1796880784" r:id="rId418"/>
        </w:object>
      </w:r>
    </w:p>
    <w:p w14:paraId="4BE0FE23" w14:textId="15D30EA1" w:rsidR="007C7211" w:rsidRDefault="007C7211" w:rsidP="007C7211">
      <w:pPr>
        <w:pStyle w:val="Normal53"/>
        <w:spacing w:line="20" w:lineRule="atLeast"/>
        <w:jc w:val="both"/>
        <w:rPr>
          <w:b/>
          <w:color w:val="000000" w:themeColor="text1"/>
        </w:rPr>
      </w:pPr>
      <w:r>
        <w:rPr>
          <w:b/>
          <w:color w:val="000000" w:themeColor="text1"/>
        </w:rPr>
        <w:t xml:space="preserve">Đáp án: </w:t>
      </w:r>
      <w:r>
        <w:rPr>
          <w:b/>
          <w:color w:val="000000" w:themeColor="text1"/>
        </w:rPr>
        <w:t>2</w:t>
      </w:r>
    </w:p>
    <w:p w14:paraId="693AD541" w14:textId="77777777" w:rsidR="00F83475" w:rsidRPr="007C7211" w:rsidRDefault="009C585D" w:rsidP="007C7211">
      <w:pPr>
        <w:pStyle w:val="Normal54"/>
        <w:spacing w:line="20" w:lineRule="atLeast"/>
        <w:jc w:val="both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âu 3: </w:t>
      </w:r>
      <w:r w:rsidRPr="007C7211">
        <w:rPr>
          <w:rFonts w:eastAsia="Calibri"/>
          <w:color w:val="000000" w:themeColor="text1"/>
        </w:rPr>
        <w:t>Cho các s</w:t>
      </w:r>
      <w:r w:rsidRPr="007C7211">
        <w:rPr>
          <w:rFonts w:eastAsia="Calibri"/>
          <w:color w:val="000000" w:themeColor="text1"/>
        </w:rPr>
        <w:t>ố</w:t>
      </w:r>
      <w:r w:rsidRPr="007C7211">
        <w:rPr>
          <w:rFonts w:eastAsia="Calibri"/>
          <w:color w:val="000000" w:themeColor="text1"/>
        </w:rPr>
        <w:t xml:space="preserve"> th</w:t>
      </w:r>
      <w:r w:rsidRPr="007C7211">
        <w:rPr>
          <w:rFonts w:eastAsia="Calibri"/>
          <w:color w:val="000000" w:themeColor="text1"/>
        </w:rPr>
        <w:t>ự</w:t>
      </w:r>
      <w:r w:rsidRPr="007C7211">
        <w:rPr>
          <w:rFonts w:eastAsia="Calibri"/>
          <w:color w:val="000000" w:themeColor="text1"/>
        </w:rPr>
        <w:t xml:space="preserve">c </w:t>
      </w:r>
      <w:r w:rsidRPr="007C7211">
        <w:rPr>
          <w:color w:val="000000" w:themeColor="text1"/>
          <w:position w:val="-12"/>
        </w:rPr>
        <w:object w:dxaOrig="630" w:dyaOrig="360" w14:anchorId="65919A0C">
          <v:shape id="_x0000_i1117" type="#_x0000_t75" style="width:31.6pt;height:18.45pt" o:ole="">
            <v:imagedata r:id="rId419" o:title=""/>
          </v:shape>
          <o:OLEObject Type="Embed" ProgID="Equation.DSMT4" ShapeID="_x0000_i1117" DrawAspect="Content" ObjectID="_1796880785" r:id="rId420"/>
        </w:object>
      </w:r>
      <w:r w:rsidRPr="007C7211">
        <w:rPr>
          <w:rFonts w:eastAsia="Calibri"/>
          <w:color w:val="000000" w:themeColor="text1"/>
        </w:rPr>
        <w:t xml:space="preserve"> th</w:t>
      </w:r>
      <w:r w:rsidRPr="007C7211">
        <w:rPr>
          <w:rFonts w:eastAsia="Calibri"/>
          <w:color w:val="000000" w:themeColor="text1"/>
        </w:rPr>
        <w:t>ỏ</w:t>
      </w:r>
      <w:r w:rsidRPr="007C7211">
        <w:rPr>
          <w:rFonts w:eastAsia="Calibri"/>
          <w:color w:val="000000" w:themeColor="text1"/>
        </w:rPr>
        <w:t xml:space="preserve">a mãn: </w:t>
      </w:r>
      <w:r w:rsidRPr="007C7211">
        <w:rPr>
          <w:color w:val="000000" w:themeColor="text1"/>
          <w:position w:val="-12"/>
        </w:rPr>
        <w:object w:dxaOrig="1395" w:dyaOrig="360" w14:anchorId="1DCFA098">
          <v:shape id="_x0000_i1118" type="#_x0000_t75" style="width:69.35pt;height:18.45pt" o:ole="">
            <v:imagedata r:id="rId421" o:title=""/>
          </v:shape>
          <o:OLEObject Type="Embed" ProgID="Equation.DSMT4" ShapeID="_x0000_i1118" DrawAspect="Content" ObjectID="_1796880786" r:id="rId422"/>
        </w:object>
      </w:r>
      <w:r w:rsidRPr="007C7211">
        <w:rPr>
          <w:rFonts w:eastAsia="Calibri"/>
          <w:color w:val="000000" w:themeColor="text1"/>
        </w:rPr>
        <w:t xml:space="preserve"> </w:t>
      </w:r>
      <w:proofErr w:type="gramStart"/>
      <w:r w:rsidRPr="007C7211">
        <w:rPr>
          <w:rFonts w:eastAsia="Calibri"/>
          <w:color w:val="000000" w:themeColor="text1"/>
        </w:rPr>
        <w:t xml:space="preserve">và </w:t>
      </w:r>
      <w:proofErr w:type="gramEnd"/>
      <w:r w:rsidRPr="007C7211">
        <w:rPr>
          <w:color w:val="000000" w:themeColor="text1"/>
          <w:position w:val="-6"/>
        </w:rPr>
        <w:object w:dxaOrig="1305" w:dyaOrig="300" w14:anchorId="41509FB7">
          <v:shape id="_x0000_i1119" type="#_x0000_t75" style="width:65.85pt;height:14.95pt" o:ole="">
            <v:imagedata r:id="rId423" o:title=""/>
          </v:shape>
          <o:OLEObject Type="Embed" ProgID="Equation.DSMT4" ShapeID="_x0000_i1119" DrawAspect="Content" ObjectID="_1796880787" r:id="rId424"/>
        </w:object>
      </w:r>
      <w:r w:rsidRPr="007C7211">
        <w:rPr>
          <w:rFonts w:eastAsia="Calibri"/>
          <w:color w:val="000000" w:themeColor="text1"/>
        </w:rPr>
        <w:t>. Giá tr</w:t>
      </w:r>
      <w:r w:rsidRPr="007C7211">
        <w:rPr>
          <w:rFonts w:eastAsia="Calibri"/>
          <w:color w:val="000000" w:themeColor="text1"/>
        </w:rPr>
        <w:t>ị</w:t>
      </w:r>
      <w:r w:rsidRPr="007C7211">
        <w:rPr>
          <w:rFonts w:eastAsia="Calibri"/>
          <w:color w:val="000000" w:themeColor="text1"/>
        </w:rPr>
        <w:t xml:space="preserve"> l</w:t>
      </w:r>
      <w:r w:rsidRPr="007C7211">
        <w:rPr>
          <w:rFonts w:eastAsia="Calibri"/>
          <w:color w:val="000000" w:themeColor="text1"/>
        </w:rPr>
        <w:t>ớ</w:t>
      </w:r>
      <w:r w:rsidRPr="007C7211">
        <w:rPr>
          <w:rFonts w:eastAsia="Calibri"/>
          <w:color w:val="000000" w:themeColor="text1"/>
        </w:rPr>
        <w:t>n nh</w:t>
      </w:r>
      <w:r w:rsidRPr="007C7211">
        <w:rPr>
          <w:rFonts w:eastAsia="Calibri"/>
          <w:color w:val="000000" w:themeColor="text1"/>
        </w:rPr>
        <w:t>ấ</w:t>
      </w:r>
      <w:r w:rsidRPr="007C7211">
        <w:rPr>
          <w:rFonts w:eastAsia="Calibri"/>
          <w:color w:val="000000" w:themeColor="text1"/>
        </w:rPr>
        <w:t>t c</w:t>
      </w:r>
      <w:r w:rsidRPr="007C7211">
        <w:rPr>
          <w:rFonts w:eastAsia="Calibri"/>
          <w:color w:val="000000" w:themeColor="text1"/>
        </w:rPr>
        <w:t>ủ</w:t>
      </w:r>
      <w:r w:rsidRPr="007C7211">
        <w:rPr>
          <w:rFonts w:eastAsia="Calibri"/>
          <w:color w:val="000000" w:themeColor="text1"/>
        </w:rPr>
        <w:t xml:space="preserve">a </w:t>
      </w:r>
      <w:r w:rsidRPr="007C7211">
        <w:rPr>
          <w:color w:val="000000" w:themeColor="text1"/>
          <w:position w:val="-6"/>
        </w:rPr>
        <w:object w:dxaOrig="1650" w:dyaOrig="345" w14:anchorId="4D0C07AC">
          <v:shape id="_x0000_i1120" type="#_x0000_t75" style="width:82.55pt;height:17.55pt" o:ole="">
            <v:imagedata r:id="rId425" o:title=""/>
          </v:shape>
          <o:OLEObject Type="Embed" ProgID="Equation.DSMT4" ShapeID="_x0000_i1120" DrawAspect="Content" ObjectID="_1796880788" r:id="rId426"/>
        </w:object>
      </w:r>
      <w:r w:rsidRPr="007C7211">
        <w:rPr>
          <w:color w:val="000000" w:themeColor="text1"/>
        </w:rPr>
        <w:t xml:space="preserve"> </w:t>
      </w:r>
      <w:r w:rsidRPr="007C7211">
        <w:rPr>
          <w:rFonts w:eastAsia="Calibri"/>
          <w:color w:val="000000" w:themeColor="text1"/>
        </w:rPr>
        <w:t>là:</w:t>
      </w:r>
    </w:p>
    <w:p w14:paraId="795BDBBE" w14:textId="77777777" w:rsidR="007C7211" w:rsidRPr="007C7211" w:rsidRDefault="007C7211" w:rsidP="007C721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540A07ED" w14:textId="77777777" w:rsidR="007C7211" w:rsidRPr="007C7211" w:rsidRDefault="007C7211" w:rsidP="007C7211">
      <w:pPr>
        <w:pStyle w:val="NoSpacing29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Ta viết </w:t>
      </w:r>
      <w:proofErr w:type="gramStart"/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ại </w:t>
      </w:r>
      <w:proofErr w:type="gramEnd"/>
      <w:r w:rsidRPr="007C7211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625" w:dyaOrig="465" w14:anchorId="02CB6E92">
          <v:shape id="_x0000_i1234" type="#_x0000_t75" style="width:281.85pt;height:23.7pt" o:ole="">
            <v:imagedata r:id="rId427" o:title=""/>
          </v:shape>
          <o:OLEObject Type="Embed" ProgID="Equation.DSMT4" ShapeID="_x0000_i1234" DrawAspect="Content" ObjectID="_1796880789" r:id="rId428"/>
        </w:objec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a cần đánh </w:t>
      </w:r>
      <w:proofErr w:type="gramStart"/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iá </w:t>
      </w:r>
      <w:proofErr w:type="gramEnd"/>
      <w:r w:rsidRPr="007C721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75" w:dyaOrig="300" w14:anchorId="515D95FA">
          <v:shape id="_x0000_i1235" type="#_x0000_t75" style="width:63.2pt;height:14.95pt" o:ole="">
            <v:imagedata r:id="rId429" o:title=""/>
          </v:shape>
          <o:OLEObject Type="Embed" ProgID="Equation.DSMT4" ShapeID="_x0000_i1235" DrawAspect="Content" ObjectID="_1796880790" r:id="rId430"/>
        </w:objec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FDEEB56" w14:textId="77777777" w:rsidR="007C7211" w:rsidRPr="007C7211" w:rsidRDefault="007C7211" w:rsidP="007C7211">
      <w:pPr>
        <w:pStyle w:val="NoSpacing30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ật vậy từ giả thiết: </w:t>
      </w:r>
      <w:r w:rsidRPr="007C7211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395" w:dyaOrig="360" w14:anchorId="0E4F87D8">
          <v:shape id="_x0000_i1236" type="#_x0000_t75" style="width:69.35pt;height:18.45pt" o:ole="">
            <v:imagedata r:id="rId431" o:title=""/>
          </v:shape>
          <o:OLEObject Type="Embed" ProgID="Equation.DSMT4" ShapeID="_x0000_i1236" DrawAspect="Content" ObjectID="_1796880791" r:id="rId432"/>
        </w:objec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suy ra</w:t>
      </w:r>
    </w:p>
    <w:p w14:paraId="45F70CB9" w14:textId="77777777" w:rsidR="007C7211" w:rsidRPr="007C7211" w:rsidRDefault="007C7211" w:rsidP="007C7211">
      <w:pPr>
        <w:pStyle w:val="NoSpacing31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position w:val="-36"/>
          <w:sz w:val="24"/>
          <w:szCs w:val="24"/>
        </w:rPr>
        <w:object w:dxaOrig="7572" w:dyaOrig="840" w14:anchorId="1C1B22CB">
          <v:shape id="_x0000_i1237" type="#_x0000_t75" style="width:378.45pt;height:42.15pt" o:ole="">
            <v:imagedata r:id="rId433" o:title=""/>
          </v:shape>
          <o:OLEObject Type="Embed" ProgID="Equation.DSMT4" ShapeID="_x0000_i1237" DrawAspect="Content" ObjectID="_1796880792" r:id="rId434"/>
        </w:objec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</w:p>
    <w:p w14:paraId="31AFDDD0" w14:textId="77777777" w:rsidR="007C7211" w:rsidRPr="007C7211" w:rsidRDefault="007C7211" w:rsidP="007C7211">
      <w:pPr>
        <w:pStyle w:val="NoSpacing32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ộng hai bất đẳng thức cùng chiều </w:t>
      </w:r>
      <w:proofErr w:type="gramStart"/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theo</w:t>
      </w:r>
      <w:proofErr w:type="gramEnd"/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ế với chú ý </w:t>
      </w:r>
      <w:r w:rsidRPr="007C721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05" w:dyaOrig="300" w14:anchorId="5812777F">
          <v:shape id="_x0000_i1238" type="#_x0000_t75" style="width:65.85pt;height:14.95pt" o:ole="">
            <v:imagedata r:id="rId435" o:title=""/>
          </v:shape>
          <o:OLEObject Type="Embed" ProgID="Equation.DSMT4" ShapeID="_x0000_i1238" DrawAspect="Content" ObjectID="_1796880793" r:id="rId436"/>
        </w:objec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có:</w:t>
      </w:r>
    </w:p>
    <w:p w14:paraId="42DD4EC7" w14:textId="77777777" w:rsidR="007C7211" w:rsidRPr="007C7211" w:rsidRDefault="007C7211" w:rsidP="007C7211">
      <w:pPr>
        <w:pStyle w:val="NoSpacing33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380" w:dyaOrig="390" w14:anchorId="577F345A">
          <v:shape id="_x0000_i1239" type="#_x0000_t75" style="width:218.65pt;height:19.3pt" o:ole="">
            <v:imagedata r:id="rId437" o:title=""/>
          </v:shape>
          <o:OLEObject Type="Embed" ProgID="Equation.DSMT4" ShapeID="_x0000_i1239" DrawAspect="Content" ObjectID="_1796880794" r:id="rId438"/>
        </w:objec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Dấu đẳng thức xảy ra khi và chỉ khi ba số </w:t>
      </w:r>
      <w:r w:rsidRPr="007C7211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630" w:dyaOrig="360" w14:anchorId="46084C24">
          <v:shape id="_x0000_i1240" type="#_x0000_t75" style="width:31.6pt;height:18.45pt" o:ole="">
            <v:imagedata r:id="rId439" o:title=""/>
          </v:shape>
          <o:OLEObject Type="Embed" ProgID="Equation.DSMT4" ShapeID="_x0000_i1240" DrawAspect="Content" ObjectID="_1796880795" r:id="rId440"/>
        </w:objec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các hoán vị </w:t>
      </w:r>
      <w:proofErr w:type="gramStart"/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ủa </w:t>
      </w:r>
      <w:proofErr w:type="gramEnd"/>
      <w:r w:rsidRPr="007C7211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840" w:dyaOrig="390" w14:anchorId="475DED0D">
          <v:shape id="_x0000_i1241" type="#_x0000_t75" style="width:42.15pt;height:19.3pt" o:ole="">
            <v:imagedata r:id="rId441" o:title=""/>
          </v:shape>
          <o:OLEObject Type="Embed" ProgID="Equation.DSMT4" ShapeID="_x0000_i1241" DrawAspect="Content" ObjectID="_1796880796" r:id="rId442"/>
        </w:objec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1825B1C" w14:textId="3F23F672" w:rsidR="007C7211" w:rsidRDefault="007C7211" w:rsidP="007C7211">
      <w:pPr>
        <w:pStyle w:val="Normal53"/>
        <w:spacing w:line="20" w:lineRule="atLeast"/>
        <w:jc w:val="both"/>
        <w:rPr>
          <w:b/>
          <w:color w:val="000000" w:themeColor="text1"/>
        </w:rPr>
      </w:pPr>
      <w:r>
        <w:rPr>
          <w:b/>
          <w:color w:val="000000" w:themeColor="text1"/>
        </w:rPr>
        <w:t xml:space="preserve">Đáp án: </w:t>
      </w:r>
      <w:r>
        <w:rPr>
          <w:b/>
          <w:color w:val="000000" w:themeColor="text1"/>
        </w:rPr>
        <w:t>9</w:t>
      </w:r>
    </w:p>
    <w:p w14:paraId="111418D3" w14:textId="77777777" w:rsidR="003D1BEA" w:rsidRPr="007C7211" w:rsidRDefault="009C585D" w:rsidP="007C7211">
      <w:pPr>
        <w:pStyle w:val="Normal55"/>
        <w:spacing w:line="20" w:lineRule="atLeast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âu 4: </w:t>
      </w:r>
      <w:r w:rsidRPr="007C7211">
        <w:rPr>
          <w:color w:val="000000" w:themeColor="text1"/>
        </w:rPr>
        <w:t xml:space="preserve">Tính số đo của cung lớn </w:t>
      </w:r>
      <w:r w:rsidRPr="007C7211">
        <w:rPr>
          <w:color w:val="000000" w:themeColor="text1"/>
          <w:position w:val="-4"/>
        </w:rPr>
        <w:object w:dxaOrig="420" w:dyaOrig="270" w14:anchorId="618F234E">
          <v:shape id="_x0000_i1121" type="#_x0000_t75" style="width:21.05pt;height:13.15pt" o:ole="">
            <v:imagedata r:id="rId443" o:title=""/>
          </v:shape>
          <o:OLEObject Type="Embed" ProgID="Equation.DSMT4" ShapeID="_x0000_i1121" DrawAspect="Content" ObjectID="_1796880797" r:id="rId444"/>
        </w:object>
      </w:r>
      <w:r w:rsidRPr="007C7211">
        <w:rPr>
          <w:color w:val="000000" w:themeColor="text1"/>
        </w:rPr>
        <w:t xml:space="preserve"> trong hình vẽ sau: (Viết kết quả ở dạng số tự nhiên </w:t>
      </w:r>
      <w:r w:rsidRPr="007C7211">
        <w:rPr>
          <w:color w:val="000000" w:themeColor="text1"/>
        </w:rPr>
        <w:t xml:space="preserve">với đơn vị </w:t>
      </w:r>
      <w:proofErr w:type="gramStart"/>
      <w:r w:rsidRPr="007C7211">
        <w:rPr>
          <w:color w:val="000000" w:themeColor="text1"/>
        </w:rPr>
        <w:t>là</w:t>
      </w:r>
      <w:proofErr w:type="gramEnd"/>
      <w:r w:rsidRPr="007C7211">
        <w:rPr>
          <w:color w:val="000000" w:themeColor="text1"/>
        </w:rPr>
        <w:t xml:space="preserve"> độ)</w:t>
      </w:r>
    </w:p>
    <w:p w14:paraId="4B0913F1" w14:textId="77777777" w:rsidR="00557324" w:rsidRPr="007C7211" w:rsidRDefault="009C585D" w:rsidP="007C7211">
      <w:pPr>
        <w:pStyle w:val="Normal56"/>
        <w:spacing w:line="20" w:lineRule="atLeast"/>
        <w:jc w:val="center"/>
        <w:rPr>
          <w:color w:val="000000" w:themeColor="text1"/>
        </w:rPr>
      </w:pPr>
      <w:r w:rsidRPr="007C7211">
        <w:rPr>
          <w:noProof/>
          <w:color w:val="000000" w:themeColor="text1"/>
        </w:rPr>
        <w:drawing>
          <wp:inline distT="0" distB="0" distL="0" distR="0" wp14:anchorId="4B4A4EA9" wp14:editId="5E1A5CAD">
            <wp:extent cx="1768484" cy="1483113"/>
            <wp:effectExtent l="0" t="0" r="0" b="0"/>
            <wp:docPr id="142736451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1647473" name="Picture 350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75" b="60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2391" cy="1494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B1E930" w14:textId="77777777" w:rsidR="007C7211" w:rsidRPr="007C7211" w:rsidRDefault="007C7211" w:rsidP="007C721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044BB97F" w14:textId="77777777" w:rsidR="007C7211" w:rsidRPr="007C7211" w:rsidRDefault="007C7211" w:rsidP="007C7211">
      <w:pPr>
        <w:pStyle w:val="Normal117"/>
        <w:spacing w:line="20" w:lineRule="atLeast"/>
        <w:rPr>
          <w:color w:val="000000" w:themeColor="text1"/>
        </w:rPr>
      </w:pPr>
      <w:r w:rsidRPr="007C7211">
        <w:rPr>
          <w:color w:val="000000" w:themeColor="text1"/>
          <w:position w:val="-6"/>
        </w:rPr>
        <w:object w:dxaOrig="795" w:dyaOrig="285" w14:anchorId="7C54FAC4">
          <v:shape id="_x0000_i1242" type="#_x0000_t75" style="width:39.5pt;height:14.05pt" o:ole="">
            <v:imagedata r:id="rId446" o:title=""/>
          </v:shape>
          <o:OLEObject Type="Embed" ProgID="Equation.DSMT4" ShapeID="_x0000_i1242" DrawAspect="Content" ObjectID="_1796880798" r:id="rId447"/>
        </w:object>
      </w:r>
      <w:proofErr w:type="gramStart"/>
      <w:r w:rsidRPr="007C7211">
        <w:rPr>
          <w:color w:val="000000" w:themeColor="text1"/>
        </w:rPr>
        <w:t>đều</w:t>
      </w:r>
      <w:proofErr w:type="gramEnd"/>
      <w:r w:rsidRPr="007C7211">
        <w:rPr>
          <w:color w:val="000000" w:themeColor="text1"/>
        </w:rPr>
        <w:t xml:space="preserve"> nên góc ở tâm </w:t>
      </w:r>
      <w:r w:rsidRPr="007C7211">
        <w:rPr>
          <w:color w:val="000000" w:themeColor="text1"/>
          <w:position w:val="-6"/>
        </w:rPr>
        <w:object w:dxaOrig="1245" w:dyaOrig="375" w14:anchorId="63253E97">
          <v:shape id="_x0000_i1243" type="#_x0000_t75" style="width:62.35pt;height:18.45pt" o:ole="">
            <v:imagedata r:id="rId448" o:title=""/>
          </v:shape>
          <o:OLEObject Type="Embed" ProgID="Equation.DSMT4" ShapeID="_x0000_i1243" DrawAspect="Content" ObjectID="_1796880799" r:id="rId449"/>
        </w:object>
      </w:r>
    </w:p>
    <w:p w14:paraId="6817F58E" w14:textId="77777777" w:rsidR="007C7211" w:rsidRPr="007C7211" w:rsidRDefault="007C7211" w:rsidP="007C7211">
      <w:pPr>
        <w:pStyle w:val="Normal118"/>
        <w:spacing w:line="20" w:lineRule="atLeast"/>
        <w:rPr>
          <w:color w:val="000000" w:themeColor="text1"/>
        </w:rPr>
      </w:pPr>
      <w:r w:rsidRPr="007C7211">
        <w:rPr>
          <w:color w:val="000000" w:themeColor="text1"/>
        </w:rPr>
        <w:t xml:space="preserve">Suy ra cung nhỏ </w:t>
      </w:r>
      <w:r w:rsidRPr="007C7211">
        <w:rPr>
          <w:color w:val="000000" w:themeColor="text1"/>
          <w:position w:val="-4"/>
        </w:rPr>
        <w:object w:dxaOrig="420" w:dyaOrig="270" w14:anchorId="26DF1DC5">
          <v:shape id="_x0000_i1244" type="#_x0000_t75" style="width:21.05pt;height:13.15pt" o:ole="">
            <v:imagedata r:id="rId450" o:title=""/>
          </v:shape>
          <o:OLEObject Type="Embed" ProgID="Equation.DSMT4" ShapeID="_x0000_i1244" DrawAspect="Content" ObjectID="_1796880800" r:id="rId451"/>
        </w:object>
      </w:r>
      <w:r w:rsidRPr="007C7211">
        <w:rPr>
          <w:color w:val="000000" w:themeColor="text1"/>
        </w:rPr>
        <w:t xml:space="preserve">có số đo bằng </w:t>
      </w:r>
      <w:r w:rsidRPr="007C7211">
        <w:rPr>
          <w:color w:val="000000" w:themeColor="text1"/>
          <w:position w:val="-6"/>
        </w:rPr>
        <w:object w:dxaOrig="420" w:dyaOrig="285" w14:anchorId="5885CC28">
          <v:shape id="_x0000_i1245" type="#_x0000_t75" style="width:21.05pt;height:14.05pt" o:ole="">
            <v:imagedata r:id="rId452" o:title=""/>
          </v:shape>
          <o:OLEObject Type="Embed" ProgID="Equation.DSMT4" ShapeID="_x0000_i1245" DrawAspect="Content" ObjectID="_1796880801" r:id="rId453"/>
        </w:object>
      </w:r>
    </w:p>
    <w:p w14:paraId="7A34402B" w14:textId="77777777" w:rsidR="007C7211" w:rsidRPr="007C7211" w:rsidRDefault="007C7211" w:rsidP="007C7211">
      <w:pPr>
        <w:pStyle w:val="Normal119"/>
        <w:spacing w:line="20" w:lineRule="atLeast"/>
        <w:rPr>
          <w:color w:val="000000" w:themeColor="text1"/>
        </w:rPr>
      </w:pPr>
      <w:r w:rsidRPr="007C7211">
        <w:rPr>
          <w:color w:val="000000" w:themeColor="text1"/>
        </w:rPr>
        <w:t xml:space="preserve">Số đo của cung lớn </w:t>
      </w:r>
      <w:r w:rsidRPr="007C7211">
        <w:rPr>
          <w:color w:val="000000" w:themeColor="text1"/>
          <w:position w:val="-4"/>
        </w:rPr>
        <w:object w:dxaOrig="420" w:dyaOrig="270" w14:anchorId="1FF60036">
          <v:shape id="_x0000_i1246" type="#_x0000_t75" style="width:21.05pt;height:13.15pt" o:ole="">
            <v:imagedata r:id="rId454" o:title=""/>
          </v:shape>
          <o:OLEObject Type="Embed" ProgID="Equation.DSMT4" ShapeID="_x0000_i1246" DrawAspect="Content" ObjectID="_1796880802" r:id="rId455"/>
        </w:object>
      </w:r>
      <w:r w:rsidRPr="007C7211">
        <w:rPr>
          <w:color w:val="000000" w:themeColor="text1"/>
        </w:rPr>
        <w:t xml:space="preserve">là </w:t>
      </w:r>
      <w:r w:rsidRPr="007C7211">
        <w:rPr>
          <w:color w:val="000000" w:themeColor="text1"/>
          <w:position w:val="-6"/>
        </w:rPr>
        <w:object w:dxaOrig="1905" w:dyaOrig="285" w14:anchorId="3B72DDC0">
          <v:shape id="_x0000_i1247" type="#_x0000_t75" style="width:95.7pt;height:14.05pt" o:ole="">
            <v:imagedata r:id="rId456" o:title=""/>
          </v:shape>
          <o:OLEObject Type="Embed" ProgID="Equation.DSMT4" ShapeID="_x0000_i1247" DrawAspect="Content" ObjectID="_1796880803" r:id="rId457"/>
        </w:object>
      </w:r>
    </w:p>
    <w:p w14:paraId="50EE0535" w14:textId="418EADED" w:rsidR="007C7211" w:rsidRDefault="007C7211" w:rsidP="007C7211">
      <w:pPr>
        <w:pStyle w:val="Normal53"/>
        <w:spacing w:line="20" w:lineRule="atLeast"/>
        <w:jc w:val="both"/>
        <w:rPr>
          <w:b/>
          <w:color w:val="000000" w:themeColor="text1"/>
        </w:rPr>
      </w:pPr>
      <w:r>
        <w:rPr>
          <w:b/>
          <w:color w:val="000000" w:themeColor="text1"/>
        </w:rPr>
        <w:t xml:space="preserve">Đáp án: </w:t>
      </w:r>
      <w:r>
        <w:rPr>
          <w:b/>
          <w:color w:val="000000" w:themeColor="text1"/>
        </w:rPr>
        <w:t>300</w:t>
      </w:r>
    </w:p>
    <w:p w14:paraId="364EF4B8" w14:textId="77777777" w:rsidR="003D1BEA" w:rsidRPr="007C7211" w:rsidRDefault="009C585D" w:rsidP="007C7211">
      <w:pPr>
        <w:pStyle w:val="Normal57"/>
        <w:spacing w:line="20" w:lineRule="atLeast"/>
        <w:jc w:val="both"/>
        <w:rPr>
          <w:color w:val="000000" w:themeColor="text1"/>
        </w:rPr>
      </w:pPr>
      <w:r w:rsidRPr="007C7211">
        <w:rPr>
          <w:b/>
          <w:color w:val="000000" w:themeColor="text1"/>
        </w:rPr>
        <w:t xml:space="preserve">Câu 5: </w:t>
      </w:r>
      <w:r w:rsidRPr="007C7211">
        <w:rPr>
          <w:rFonts w:eastAsia=".VnTime"/>
          <w:color w:val="000000" w:themeColor="text1"/>
          <w:lang w:val="nl-NL"/>
        </w:rPr>
        <w:t>Cho đư</w:t>
      </w:r>
      <w:r w:rsidRPr="007C7211">
        <w:rPr>
          <w:rFonts w:eastAsia=".VnTime"/>
          <w:color w:val="000000" w:themeColor="text1"/>
          <w:lang w:val="nl-NL"/>
        </w:rPr>
        <w:t>ờ</w:t>
      </w:r>
      <w:r w:rsidRPr="007C7211">
        <w:rPr>
          <w:rFonts w:eastAsia=".VnTime"/>
          <w:color w:val="000000" w:themeColor="text1"/>
          <w:lang w:val="nl-NL"/>
        </w:rPr>
        <w:t>ng tròn tâm O đư</w:t>
      </w:r>
      <w:r w:rsidRPr="007C7211">
        <w:rPr>
          <w:rFonts w:eastAsia=".VnTime"/>
          <w:color w:val="000000" w:themeColor="text1"/>
          <w:lang w:val="nl-NL"/>
        </w:rPr>
        <w:t>ờ</w:t>
      </w:r>
      <w:r w:rsidRPr="007C7211">
        <w:rPr>
          <w:rFonts w:eastAsia=".VnTime"/>
          <w:color w:val="000000" w:themeColor="text1"/>
          <w:lang w:val="nl-NL"/>
        </w:rPr>
        <w:t xml:space="preserve">ng kính BC, </w:t>
      </w:r>
      <w:r w:rsidRPr="007C7211">
        <w:rPr>
          <w:color w:val="000000" w:themeColor="text1"/>
          <w:lang w:val="nl-NL"/>
        </w:rPr>
        <w:t>đ</w:t>
      </w:r>
      <w:r w:rsidRPr="007C7211">
        <w:rPr>
          <w:rFonts w:eastAsia=".VnTime"/>
          <w:color w:val="000000" w:themeColor="text1"/>
          <w:lang w:val="nl-NL"/>
        </w:rPr>
        <w:t>i</w:t>
      </w:r>
      <w:r w:rsidRPr="007C7211">
        <w:rPr>
          <w:rFonts w:eastAsia=".VnTime"/>
          <w:color w:val="000000" w:themeColor="text1"/>
          <w:lang w:val="nl-NL"/>
        </w:rPr>
        <w:t>ể</w:t>
      </w:r>
      <w:r w:rsidRPr="007C7211">
        <w:rPr>
          <w:rFonts w:eastAsia=".VnTime"/>
          <w:color w:val="000000" w:themeColor="text1"/>
          <w:lang w:val="nl-NL"/>
        </w:rPr>
        <w:t xml:space="preserve">m </w:t>
      </w:r>
      <w:proofErr w:type="gramStart"/>
      <w:r w:rsidRPr="007C7211">
        <w:rPr>
          <w:rFonts w:eastAsia=".VnTime"/>
          <w:color w:val="000000" w:themeColor="text1"/>
          <w:lang w:val="nl-NL"/>
        </w:rPr>
        <w:t>A</w:t>
      </w:r>
      <w:proofErr w:type="gramEnd"/>
      <w:r w:rsidRPr="007C7211">
        <w:rPr>
          <w:rFonts w:eastAsia=".VnTime"/>
          <w:color w:val="000000" w:themeColor="text1"/>
          <w:lang w:val="nl-NL"/>
        </w:rPr>
        <w:t xml:space="preserve"> thu</w:t>
      </w:r>
      <w:r w:rsidRPr="007C7211">
        <w:rPr>
          <w:rFonts w:eastAsia=".VnTime"/>
          <w:color w:val="000000" w:themeColor="text1"/>
          <w:lang w:val="nl-NL"/>
        </w:rPr>
        <w:t>ộ</w:t>
      </w:r>
      <w:r w:rsidRPr="007C7211">
        <w:rPr>
          <w:rFonts w:eastAsia=".VnTime"/>
          <w:color w:val="000000" w:themeColor="text1"/>
          <w:lang w:val="nl-NL"/>
        </w:rPr>
        <w:t xml:space="preserve">c </w:t>
      </w:r>
      <w:r w:rsidRPr="007C7211">
        <w:rPr>
          <w:color w:val="000000" w:themeColor="text1"/>
          <w:lang w:val="nl-NL"/>
        </w:rPr>
        <w:t>đư</w:t>
      </w:r>
      <w:r w:rsidRPr="007C7211">
        <w:rPr>
          <w:rFonts w:eastAsia=".VnTime"/>
          <w:color w:val="000000" w:themeColor="text1"/>
          <w:lang w:val="nl-NL"/>
        </w:rPr>
        <w:t>ờ</w:t>
      </w:r>
      <w:r w:rsidRPr="007C7211">
        <w:rPr>
          <w:rFonts w:eastAsia=".VnTime"/>
          <w:color w:val="000000" w:themeColor="text1"/>
          <w:lang w:val="nl-NL"/>
        </w:rPr>
        <w:t>ng tròn. V</w:t>
      </w:r>
      <w:r w:rsidRPr="007C7211">
        <w:rPr>
          <w:rFonts w:eastAsia=".VnTime"/>
          <w:color w:val="000000" w:themeColor="text1"/>
          <w:lang w:val="nl-NL"/>
        </w:rPr>
        <w:t>ẽ</w:t>
      </w:r>
      <w:r w:rsidRPr="007C7211">
        <w:rPr>
          <w:rFonts w:eastAsia=".VnTime"/>
          <w:color w:val="000000" w:themeColor="text1"/>
          <w:lang w:val="nl-NL"/>
        </w:rPr>
        <w:t xml:space="preserve"> đư</w:t>
      </w:r>
      <w:r w:rsidRPr="007C7211">
        <w:rPr>
          <w:rFonts w:eastAsia=".VnTime"/>
          <w:color w:val="000000" w:themeColor="text1"/>
          <w:lang w:val="nl-NL"/>
        </w:rPr>
        <w:t>ờ</w:t>
      </w:r>
      <w:r w:rsidRPr="007C7211">
        <w:rPr>
          <w:rFonts w:eastAsia=".VnTime"/>
          <w:color w:val="000000" w:themeColor="text1"/>
          <w:lang w:val="nl-NL"/>
        </w:rPr>
        <w:t>ng th</w:t>
      </w:r>
      <w:r w:rsidRPr="007C7211">
        <w:rPr>
          <w:rFonts w:eastAsia=".VnTime"/>
          <w:color w:val="000000" w:themeColor="text1"/>
          <w:lang w:val="nl-NL"/>
        </w:rPr>
        <w:t>ẳ</w:t>
      </w:r>
      <w:r w:rsidRPr="007C7211">
        <w:rPr>
          <w:rFonts w:eastAsia=".VnTime"/>
          <w:color w:val="000000" w:themeColor="text1"/>
          <w:lang w:val="nl-NL"/>
        </w:rPr>
        <w:t>ng qua O song song v</w:t>
      </w:r>
      <w:r w:rsidRPr="007C7211">
        <w:rPr>
          <w:rFonts w:eastAsia=".VnTime"/>
          <w:color w:val="000000" w:themeColor="text1"/>
          <w:lang w:val="nl-NL"/>
        </w:rPr>
        <w:t>ớ</w:t>
      </w:r>
      <w:r w:rsidRPr="007C7211">
        <w:rPr>
          <w:rFonts w:eastAsia=".VnTime"/>
          <w:color w:val="000000" w:themeColor="text1"/>
          <w:lang w:val="nl-NL"/>
        </w:rPr>
        <w:t>i BA c</w:t>
      </w:r>
      <w:r w:rsidRPr="007C7211">
        <w:rPr>
          <w:rFonts w:eastAsia=".VnTime"/>
          <w:color w:val="000000" w:themeColor="text1"/>
          <w:lang w:val="nl-NL"/>
        </w:rPr>
        <w:t>ắ</w:t>
      </w:r>
      <w:r w:rsidRPr="007C7211">
        <w:rPr>
          <w:rFonts w:eastAsia=".VnTime"/>
          <w:color w:val="000000" w:themeColor="text1"/>
          <w:lang w:val="nl-NL"/>
        </w:rPr>
        <w:t>t  ti</w:t>
      </w:r>
      <w:r w:rsidRPr="007C7211">
        <w:rPr>
          <w:rFonts w:eastAsia=".VnTime"/>
          <w:color w:val="000000" w:themeColor="text1"/>
          <w:lang w:val="nl-NL"/>
        </w:rPr>
        <w:t>ế</w:t>
      </w:r>
      <w:r w:rsidRPr="007C7211">
        <w:rPr>
          <w:rFonts w:eastAsia=".VnTime"/>
          <w:color w:val="000000" w:themeColor="text1"/>
          <w:lang w:val="nl-NL"/>
        </w:rPr>
        <w:t>p tuy</w:t>
      </w:r>
      <w:r w:rsidRPr="007C7211">
        <w:rPr>
          <w:rFonts w:eastAsia=".VnTime"/>
          <w:color w:val="000000" w:themeColor="text1"/>
          <w:lang w:val="nl-NL"/>
        </w:rPr>
        <w:t>ế</w:t>
      </w:r>
      <w:r w:rsidRPr="007C7211">
        <w:rPr>
          <w:rFonts w:eastAsia=".VnTime"/>
          <w:color w:val="000000" w:themeColor="text1"/>
          <w:lang w:val="nl-NL"/>
        </w:rPr>
        <w:t>n c</w:t>
      </w:r>
      <w:r w:rsidRPr="007C7211">
        <w:rPr>
          <w:rFonts w:eastAsia=".VnTime"/>
          <w:color w:val="000000" w:themeColor="text1"/>
          <w:lang w:val="nl-NL"/>
        </w:rPr>
        <w:t>ủ</w:t>
      </w:r>
      <w:r w:rsidRPr="007C7211">
        <w:rPr>
          <w:rFonts w:eastAsia=".VnTime"/>
          <w:color w:val="000000" w:themeColor="text1"/>
          <w:lang w:val="nl-NL"/>
        </w:rPr>
        <w:t xml:space="preserve">a </w:t>
      </w:r>
      <w:r w:rsidRPr="007C7211">
        <w:rPr>
          <w:color w:val="000000" w:themeColor="text1"/>
          <w:lang w:val="nl-NL"/>
        </w:rPr>
        <w:t>đư</w:t>
      </w:r>
      <w:r w:rsidRPr="007C7211">
        <w:rPr>
          <w:rFonts w:eastAsia=".VnTime"/>
          <w:color w:val="000000" w:themeColor="text1"/>
          <w:lang w:val="nl-NL"/>
        </w:rPr>
        <w:t>ờ</w:t>
      </w:r>
      <w:r w:rsidRPr="007C7211">
        <w:rPr>
          <w:rFonts w:eastAsia=".VnTime"/>
          <w:color w:val="000000" w:themeColor="text1"/>
          <w:lang w:val="nl-NL"/>
        </w:rPr>
        <w:t>ng tròn (O) t</w:t>
      </w:r>
      <w:r w:rsidRPr="007C7211">
        <w:rPr>
          <w:rFonts w:eastAsia=".VnTime"/>
          <w:color w:val="000000" w:themeColor="text1"/>
          <w:lang w:val="nl-NL"/>
        </w:rPr>
        <w:t>ạ</w:t>
      </w:r>
      <w:r w:rsidRPr="007C7211">
        <w:rPr>
          <w:rFonts w:eastAsia=".VnTime"/>
          <w:color w:val="000000" w:themeColor="text1"/>
          <w:lang w:val="nl-NL"/>
        </w:rPr>
        <w:t xml:space="preserve">i C </w:t>
      </w:r>
      <w:r w:rsidRPr="007C7211">
        <w:rPr>
          <w:rFonts w:eastAsia=".VnTime"/>
          <w:color w:val="000000" w:themeColor="text1"/>
          <w:lang w:val="nl-NL"/>
        </w:rPr>
        <w:t>ở</w:t>
      </w:r>
      <w:r w:rsidRPr="007C7211">
        <w:rPr>
          <w:rFonts w:eastAsia=".VnTime"/>
          <w:color w:val="000000" w:themeColor="text1"/>
          <w:lang w:val="nl-NL"/>
        </w:rPr>
        <w:t xml:space="preserve"> I, OI c</w:t>
      </w:r>
      <w:r w:rsidRPr="007C7211">
        <w:rPr>
          <w:rFonts w:eastAsia=".VnTime"/>
          <w:color w:val="000000" w:themeColor="text1"/>
          <w:lang w:val="nl-NL"/>
        </w:rPr>
        <w:t>ắ</w:t>
      </w:r>
      <w:r w:rsidRPr="007C7211">
        <w:rPr>
          <w:rFonts w:eastAsia=".VnTime"/>
          <w:color w:val="000000" w:themeColor="text1"/>
          <w:lang w:val="nl-NL"/>
        </w:rPr>
        <w:t>t AC t</w:t>
      </w:r>
      <w:r w:rsidRPr="007C7211">
        <w:rPr>
          <w:rFonts w:eastAsia=".VnTime"/>
          <w:color w:val="000000" w:themeColor="text1"/>
          <w:lang w:val="nl-NL"/>
        </w:rPr>
        <w:t>ạ</w:t>
      </w:r>
      <w:r w:rsidRPr="007C7211">
        <w:rPr>
          <w:rFonts w:eastAsia=".VnTime"/>
          <w:color w:val="000000" w:themeColor="text1"/>
          <w:lang w:val="nl-NL"/>
        </w:rPr>
        <w:t>i H. Bi</w:t>
      </w:r>
      <w:r w:rsidRPr="007C7211">
        <w:rPr>
          <w:rFonts w:eastAsia=".VnTime"/>
          <w:color w:val="000000" w:themeColor="text1"/>
          <w:lang w:val="nl-NL"/>
        </w:rPr>
        <w:t>ế</w:t>
      </w:r>
      <w:r w:rsidRPr="007C7211">
        <w:rPr>
          <w:rFonts w:eastAsia=".VnTime"/>
          <w:color w:val="000000" w:themeColor="text1"/>
          <w:lang w:val="nl-NL"/>
        </w:rPr>
        <w:t xml:space="preserve">t  </w:t>
      </w:r>
      <w:r w:rsidRPr="007C7211">
        <w:rPr>
          <w:rFonts w:eastAsia=".VnTime"/>
          <w:color w:val="000000" w:themeColor="text1"/>
          <w:position w:val="-10"/>
          <w:lang w:val="nl-NL"/>
        </w:rPr>
        <w:object w:dxaOrig="2580" w:dyaOrig="330" w14:anchorId="50556686">
          <v:shape id="_x0000_i1122" type="#_x0000_t75" style="width:129.05pt;height:16.7pt" o:ole="">
            <v:imagedata r:id="rId458" o:title=""/>
          </v:shape>
          <o:OLEObject Type="Embed" ProgID="Equation.DSMT4" ShapeID="_x0000_i1122" DrawAspect="Content" ObjectID="_1796880804" r:id="rId459"/>
        </w:object>
      </w:r>
      <w:r w:rsidRPr="007C7211">
        <w:rPr>
          <w:rFonts w:eastAsia=".VnTime"/>
          <w:color w:val="000000" w:themeColor="text1"/>
          <w:lang w:val="nl-NL"/>
        </w:rPr>
        <w:t xml:space="preserve">, tính </w:t>
      </w:r>
      <w:r w:rsidRPr="007C7211">
        <w:rPr>
          <w:color w:val="000000" w:themeColor="text1"/>
          <w:lang w:val="nl-NL"/>
        </w:rPr>
        <w:t>đ</w:t>
      </w:r>
      <w:r w:rsidRPr="007C7211">
        <w:rPr>
          <w:rFonts w:eastAsia=".VnTime"/>
          <w:color w:val="000000" w:themeColor="text1"/>
          <w:lang w:val="nl-NL"/>
        </w:rPr>
        <w:t>ộ</w:t>
      </w:r>
      <w:r w:rsidRPr="007C7211">
        <w:rPr>
          <w:rFonts w:eastAsia=".VnTime"/>
          <w:color w:val="000000" w:themeColor="text1"/>
          <w:lang w:val="nl-NL"/>
        </w:rPr>
        <w:t xml:space="preserve"> dài AI.</w:t>
      </w:r>
    </w:p>
    <w:p w14:paraId="75B34CD9" w14:textId="77777777" w:rsidR="007C7211" w:rsidRPr="007C7211" w:rsidRDefault="007C7211" w:rsidP="007C721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7A98127F" w14:textId="77777777" w:rsidR="007C7211" w:rsidRPr="007C7211" w:rsidRDefault="007C7211" w:rsidP="007C7211">
      <w:pPr>
        <w:pStyle w:val="Normal120"/>
        <w:spacing w:line="20" w:lineRule="atLeast"/>
        <w:rPr>
          <w:color w:val="000000" w:themeColor="text1"/>
        </w:rPr>
      </w:pPr>
      <w:r w:rsidRPr="007C7211">
        <w:rPr>
          <w:noProof/>
          <w:color w:val="000000" w:themeColor="text1"/>
        </w:rPr>
        <w:drawing>
          <wp:inline distT="0" distB="0" distL="0" distR="0" wp14:anchorId="57A0CE2E" wp14:editId="4F12AD77">
            <wp:extent cx="1801342" cy="1753738"/>
            <wp:effectExtent l="0" t="0" r="0" b="0"/>
            <wp:docPr id="1018577499" name="Picture 1018577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953263" name="Picture 144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272" cy="1760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0A811B" w14:textId="77777777" w:rsidR="007C7211" w:rsidRPr="007C7211" w:rsidRDefault="007C7211" w:rsidP="007C7211">
      <w:pPr>
        <w:pStyle w:val="NoSpacing34"/>
        <w:spacing w:line="20" w:lineRule="atLeast"/>
        <w:jc w:val="both"/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</w:pP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 xml:space="preserve">Xét </w:t>
      </w:r>
      <w:r w:rsidRPr="007C7211">
        <w:rPr>
          <w:rFonts w:ascii="Times New Roman" w:eastAsia=".VnTime" w:hAnsi="Times New Roman" w:cs="Times New Roman"/>
          <w:noProof/>
          <w:color w:val="000000" w:themeColor="text1"/>
          <w:position w:val="-4"/>
          <w:sz w:val="24"/>
          <w:szCs w:val="24"/>
        </w:rPr>
        <w:drawing>
          <wp:inline distT="0" distB="0" distL="0" distR="0" wp14:anchorId="1A957BDC" wp14:editId="73BD614A">
            <wp:extent cx="142875" cy="161925"/>
            <wp:effectExtent l="0" t="0" r="9525" b="9525"/>
            <wp:docPr id="78002192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145257" name="Picture 264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>ABC có: OA = OB = OC (=R)</w:t>
      </w:r>
    </w:p>
    <w:p w14:paraId="2907C319" w14:textId="77777777" w:rsidR="007C7211" w:rsidRPr="007C7211" w:rsidRDefault="007C7211" w:rsidP="007C7211">
      <w:pPr>
        <w:pStyle w:val="NoSpacing35"/>
        <w:spacing w:line="20" w:lineRule="atLeast"/>
        <w:jc w:val="both"/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</w:pP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 xml:space="preserve">Nên </w:t>
      </w:r>
      <w:r w:rsidRPr="007C7211">
        <w:rPr>
          <w:rFonts w:ascii="Times New Roman" w:eastAsia=".VnTime" w:hAnsi="Times New Roman" w:cs="Times New Roman"/>
          <w:noProof/>
          <w:color w:val="000000" w:themeColor="text1"/>
          <w:position w:val="-4"/>
          <w:sz w:val="24"/>
          <w:szCs w:val="24"/>
        </w:rPr>
        <w:drawing>
          <wp:inline distT="0" distB="0" distL="0" distR="0" wp14:anchorId="434A40D4" wp14:editId="12A5E30E">
            <wp:extent cx="142875" cy="161925"/>
            <wp:effectExtent l="0" t="0" r="9525" b="9525"/>
            <wp:docPr id="1601401195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513508" name="Picture 265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 xml:space="preserve">ABC có 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đư</w:t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 xml:space="preserve">ờng trung tuyến AO bằng một nửa cạnh 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đ</w:t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 xml:space="preserve">ối diện BC </w:t>
      </w:r>
    </w:p>
    <w:p w14:paraId="29D46B34" w14:textId="77777777" w:rsidR="007C7211" w:rsidRPr="007C7211" w:rsidRDefault="007C7211" w:rsidP="007C7211">
      <w:pPr>
        <w:pStyle w:val="NoSpacing36"/>
        <w:spacing w:line="20" w:lineRule="atLeast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nl-NL"/>
        </w:rPr>
      </w:pP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 xml:space="preserve">do 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đ</w:t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 xml:space="preserve">ó </w:t>
      </w:r>
      <w:r w:rsidRPr="007C7211">
        <w:rPr>
          <w:rFonts w:ascii="Times New Roman" w:eastAsia=".VnTime" w:hAnsi="Times New Roman" w:cs="Times New Roman"/>
          <w:noProof/>
          <w:color w:val="000000" w:themeColor="text1"/>
          <w:position w:val="-4"/>
          <w:sz w:val="24"/>
          <w:szCs w:val="24"/>
        </w:rPr>
        <w:drawing>
          <wp:inline distT="0" distB="0" distL="0" distR="0" wp14:anchorId="010441FE" wp14:editId="1B645FB4">
            <wp:extent cx="142875" cy="161925"/>
            <wp:effectExtent l="0" t="0" r="9525" b="9525"/>
            <wp:docPr id="36801975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4454585" name="Picture 266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>ABC vuông tại A .</w:t>
      </w:r>
    </w:p>
    <w:p w14:paraId="55216A8E" w14:textId="77777777" w:rsidR="007C7211" w:rsidRPr="007C7211" w:rsidRDefault="007C7211" w:rsidP="007C7211">
      <w:pPr>
        <w:pStyle w:val="NoSpacing37"/>
        <w:spacing w:line="20" w:lineRule="atLeast"/>
        <w:jc w:val="both"/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</w:pP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 xml:space="preserve">Ta có OI // AB </w:t>
      </w:r>
      <w:r w:rsidRPr="007C7211">
        <w:rPr>
          <w:rFonts w:ascii="Times New Roman" w:eastAsia=".VnTime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74B8393B" wp14:editId="5A7884A8">
            <wp:extent cx="200025" cy="152400"/>
            <wp:effectExtent l="0" t="0" r="0" b="0"/>
            <wp:docPr id="206696394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317075" name="Picture 267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>OI</w:t>
      </w:r>
      <w:r w:rsidRPr="007C7211">
        <w:rPr>
          <w:rFonts w:ascii="Times New Roman" w:eastAsia=".VnTime" w:hAnsi="Times New Roman" w:cs="Times New Roman"/>
          <w:noProof/>
          <w:color w:val="000000" w:themeColor="text1"/>
          <w:position w:val="-4"/>
          <w:sz w:val="24"/>
          <w:szCs w:val="24"/>
        </w:rPr>
        <w:drawing>
          <wp:inline distT="0" distB="0" distL="0" distR="0" wp14:anchorId="5C85F8C5" wp14:editId="1AA5924F">
            <wp:extent cx="152400" cy="161925"/>
            <wp:effectExtent l="0" t="0" r="0" b="9525"/>
            <wp:docPr id="174067784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3336574" name="Picture 268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>AC tại H</w:t>
      </w:r>
    </w:p>
    <w:p w14:paraId="7E019A0E" w14:textId="77777777" w:rsidR="007C7211" w:rsidRPr="007C7211" w:rsidRDefault="007C7211" w:rsidP="007C7211">
      <w:pPr>
        <w:pStyle w:val="NoSpacing38"/>
        <w:spacing w:line="20" w:lineRule="atLeast"/>
        <w:jc w:val="both"/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</w:pP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 xml:space="preserve">Xét </w:t>
      </w:r>
      <w:r w:rsidRPr="007C7211">
        <w:rPr>
          <w:rFonts w:ascii="Times New Roman" w:eastAsia=".VnTime" w:hAnsi="Times New Roman" w:cs="Times New Roman"/>
          <w:noProof/>
          <w:color w:val="000000" w:themeColor="text1"/>
          <w:position w:val="-4"/>
          <w:sz w:val="24"/>
          <w:szCs w:val="24"/>
        </w:rPr>
        <w:drawing>
          <wp:inline distT="0" distB="0" distL="0" distR="0" wp14:anchorId="5CEA9406" wp14:editId="2E3D9448">
            <wp:extent cx="142875" cy="161925"/>
            <wp:effectExtent l="0" t="0" r="9525" b="9525"/>
            <wp:docPr id="47237611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9511260" name="Picture 269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 xml:space="preserve">AOC cân tại O (OA = OC) có OH là đường cao </w:t>
      </w:r>
    </w:p>
    <w:p w14:paraId="1E800E70" w14:textId="77777777" w:rsidR="007C7211" w:rsidRPr="007C7211" w:rsidRDefault="007C7211" w:rsidP="007C7211">
      <w:pPr>
        <w:pStyle w:val="NoSpacing39"/>
        <w:spacing w:line="20" w:lineRule="atLeast"/>
        <w:jc w:val="both"/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</w:pP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>OH là phân giác đồng thời là trung tuyến</w:t>
      </w:r>
    </w:p>
    <w:p w14:paraId="31B6A233" w14:textId="77777777" w:rsidR="007C7211" w:rsidRPr="007C7211" w:rsidRDefault="007C7211" w:rsidP="007C7211">
      <w:pPr>
        <w:pStyle w:val="NoSpacing40"/>
        <w:spacing w:line="20" w:lineRule="atLeast"/>
        <w:jc w:val="both"/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</w:pPr>
      <w:r w:rsidRPr="007C7211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0B6E496E" wp14:editId="2103A813">
            <wp:extent cx="200025" cy="152400"/>
            <wp:effectExtent l="0" t="0" r="0" b="0"/>
            <wp:docPr id="50482988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13234" name="Picture 270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7C7211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2453B3B3" wp14:editId="3A21A8DA">
            <wp:extent cx="742950" cy="228600"/>
            <wp:effectExtent l="0" t="0" r="0" b="0"/>
            <wp:docPr id="80672081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685882" name="Picture 271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21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>và HA= HC</w:t>
      </w:r>
    </w:p>
    <w:p w14:paraId="46794B41" w14:textId="77777777" w:rsidR="007C7211" w:rsidRPr="007C7211" w:rsidRDefault="007C7211" w:rsidP="007C7211">
      <w:pPr>
        <w:pStyle w:val="NoSpacing41"/>
        <w:spacing w:line="20" w:lineRule="atLeast"/>
        <w:jc w:val="both"/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</w:pP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 xml:space="preserve">Xét </w:t>
      </w:r>
      <w:r w:rsidRPr="007C7211">
        <w:rPr>
          <w:rFonts w:ascii="Times New Roman" w:eastAsia=".VnTime" w:hAnsi="Times New Roman" w:cs="Times New Roman"/>
          <w:noProof/>
          <w:color w:val="000000" w:themeColor="text1"/>
          <w:position w:val="-4"/>
          <w:sz w:val="24"/>
          <w:szCs w:val="24"/>
        </w:rPr>
        <w:drawing>
          <wp:inline distT="0" distB="0" distL="0" distR="0" wp14:anchorId="38579055" wp14:editId="1248DE41">
            <wp:extent cx="142875" cy="161925"/>
            <wp:effectExtent l="0" t="0" r="9525" b="9525"/>
            <wp:docPr id="196009603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9312379" name="Picture 272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 xml:space="preserve">IAO và </w:t>
      </w:r>
      <w:r w:rsidRPr="007C7211">
        <w:rPr>
          <w:rFonts w:ascii="Times New Roman" w:eastAsia=".VnTime" w:hAnsi="Times New Roman" w:cs="Times New Roman"/>
          <w:noProof/>
          <w:color w:val="000000" w:themeColor="text1"/>
          <w:position w:val="-4"/>
          <w:sz w:val="24"/>
          <w:szCs w:val="24"/>
        </w:rPr>
        <w:drawing>
          <wp:inline distT="0" distB="0" distL="0" distR="0" wp14:anchorId="10832122" wp14:editId="119ACDB3">
            <wp:extent cx="142875" cy="161925"/>
            <wp:effectExtent l="0" t="0" r="9525" b="9525"/>
            <wp:docPr id="102137060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084737" name="Picture 273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 xml:space="preserve">ICO có: </w:t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ab/>
        <w:t>OA = OC=R</w:t>
      </w:r>
    </w:p>
    <w:p w14:paraId="3648D674" w14:textId="77777777" w:rsidR="007C7211" w:rsidRPr="007C7211" w:rsidRDefault="007C7211" w:rsidP="007C7211">
      <w:pPr>
        <w:pStyle w:val="NoSpacing42"/>
        <w:spacing w:line="20" w:lineRule="atLeast"/>
        <w:jc w:val="both"/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</w:pPr>
      <w:r w:rsidRPr="007C7211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7AD21647" wp14:editId="68ADA238">
            <wp:extent cx="742950" cy="228600"/>
            <wp:effectExtent l="0" t="0" r="0" b="0"/>
            <wp:docPr id="166334477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9233895" name="Picture 274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proofErr w:type="gramStart"/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cmt</w:t>
      </w:r>
      <w:proofErr w:type="gramEnd"/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2357F1D1" w14:textId="77777777" w:rsidR="007C7211" w:rsidRPr="007C7211" w:rsidRDefault="007C7211" w:rsidP="007C7211">
      <w:pPr>
        <w:pStyle w:val="NoSpacing43"/>
        <w:spacing w:line="20" w:lineRule="atLeast"/>
        <w:jc w:val="both"/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</w:pP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 xml:space="preserve">OI chung  </w:t>
      </w:r>
    </w:p>
    <w:p w14:paraId="7FE491F3" w14:textId="77777777" w:rsidR="007C7211" w:rsidRPr="007C7211" w:rsidRDefault="007C7211" w:rsidP="007C7211">
      <w:pPr>
        <w:pStyle w:val="NoSpacing44"/>
        <w:spacing w:line="20" w:lineRule="atLeast"/>
        <w:jc w:val="both"/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</w:pPr>
      <w:r w:rsidRPr="007C7211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lastRenderedPageBreak/>
        <w:drawing>
          <wp:inline distT="0" distB="0" distL="0" distR="0" wp14:anchorId="68352511" wp14:editId="59DBFE80">
            <wp:extent cx="142875" cy="161925"/>
            <wp:effectExtent l="0" t="0" r="9525" b="9525"/>
            <wp:docPr id="103410268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212279" name="Picture 275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 xml:space="preserve">IAO = </w:t>
      </w:r>
      <w:r w:rsidRPr="007C7211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drawing>
          <wp:inline distT="0" distB="0" distL="0" distR="0" wp14:anchorId="67BF61F8" wp14:editId="341E4F65">
            <wp:extent cx="142875" cy="161925"/>
            <wp:effectExtent l="0" t="0" r="9525" b="9525"/>
            <wp:docPr id="50139018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3023093" name="Picture 276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>ICO (c.g.c)</w:t>
      </w:r>
    </w:p>
    <w:p w14:paraId="7EC00BDD" w14:textId="77777777" w:rsidR="007C7211" w:rsidRPr="007C7211" w:rsidRDefault="007C7211" w:rsidP="007C7211">
      <w:pPr>
        <w:pStyle w:val="NoSpacing45"/>
        <w:spacing w:line="20" w:lineRule="atLeast"/>
        <w:jc w:val="both"/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</w:pPr>
      <w:r w:rsidRPr="007C721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375" w14:anchorId="513C0AF1">
          <v:shape id="_x0000_i1248" type="#_x0000_t75" style="width:29.85pt;height:18.45pt" o:ole="">
            <v:imagedata r:id="rId465" o:title=""/>
          </v:shape>
          <o:OLEObject Type="Embed" ProgID="Equation.DSMT4" ShapeID="_x0000_i1248" DrawAspect="Content" ObjectID="_1796880805" r:id="rId466"/>
        </w:object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>nên IA là tiếp tuyến của (O)</w:t>
      </w:r>
    </w:p>
    <w:p w14:paraId="28940F67" w14:textId="77777777" w:rsidR="007C7211" w:rsidRPr="007C7211" w:rsidRDefault="007C7211" w:rsidP="007C7211">
      <w:pPr>
        <w:pStyle w:val="NoSpacing46"/>
        <w:spacing w:line="20" w:lineRule="atLeast"/>
        <w:jc w:val="both"/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</w:pP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 xml:space="preserve">Xét </w:t>
      </w:r>
      <w:r w:rsidRPr="007C7211">
        <w:rPr>
          <w:rFonts w:ascii="Times New Roman" w:eastAsia=".VnTime" w:hAnsi="Times New Roman" w:cs="Times New Roman"/>
          <w:noProof/>
          <w:color w:val="000000" w:themeColor="text1"/>
          <w:position w:val="-4"/>
          <w:sz w:val="24"/>
          <w:szCs w:val="24"/>
        </w:rPr>
        <w:drawing>
          <wp:inline distT="0" distB="0" distL="0" distR="0" wp14:anchorId="09D8A98A" wp14:editId="57ECD06C">
            <wp:extent cx="142240" cy="160020"/>
            <wp:effectExtent l="0" t="0" r="0" b="0"/>
            <wp:docPr id="298143470" name="Picture 298143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8339420" name="Picture 76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>ABC có OB=OC=R, HA=HC (cmt) =&gt; OH là đường trung bình =&gt; OH = AB:2 = 9 cm</w:t>
      </w:r>
    </w:p>
    <w:p w14:paraId="531FAE78" w14:textId="77777777" w:rsidR="007C7211" w:rsidRPr="007C7211" w:rsidRDefault="007C7211" w:rsidP="007C7211">
      <w:pPr>
        <w:pStyle w:val="NoSpacing47"/>
        <w:spacing w:line="20" w:lineRule="atLeast"/>
        <w:jc w:val="both"/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</w:pP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 xml:space="preserve">Áp dụng hệ thức lượng trong </w:t>
      </w:r>
      <w:r w:rsidRPr="007C7211">
        <w:rPr>
          <w:rFonts w:ascii="Times New Roman" w:eastAsia=".VnTime" w:hAnsi="Times New Roman" w:cs="Times New Roman"/>
          <w:noProof/>
          <w:color w:val="000000" w:themeColor="text1"/>
          <w:position w:val="-4"/>
          <w:sz w:val="24"/>
          <w:szCs w:val="24"/>
        </w:rPr>
        <w:drawing>
          <wp:inline distT="0" distB="0" distL="0" distR="0" wp14:anchorId="3304AF67" wp14:editId="55C9D909">
            <wp:extent cx="142875" cy="161925"/>
            <wp:effectExtent l="0" t="0" r="9525" b="9525"/>
            <wp:docPr id="714405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750602" name="Picture 278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 xml:space="preserve">IAO vuông tại A, đường cao AH có:  </w:t>
      </w:r>
    </w:p>
    <w:p w14:paraId="01751973" w14:textId="77777777" w:rsidR="007C7211" w:rsidRPr="007C7211" w:rsidRDefault="007C7211" w:rsidP="007C7211">
      <w:pPr>
        <w:pStyle w:val="NoSpacing48"/>
        <w:spacing w:line="20" w:lineRule="atLeast"/>
        <w:jc w:val="both"/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</w:pP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>AO</w:t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vertAlign w:val="superscript"/>
          <w:lang w:val="nl-NL"/>
        </w:rPr>
        <w:t>2</w:t>
      </w: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 xml:space="preserve"> = OH . OI =&gt; </w:t>
      </w:r>
      <w:r w:rsidRPr="007C721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35" w:dyaOrig="375" w14:anchorId="077CA828">
          <v:shape id="_x0000_i1249" type="#_x0000_t75" style="width:21.95pt;height:18.45pt" o:ole="">
            <v:imagedata r:id="rId467" o:title=""/>
          </v:shape>
          <o:OLEObject Type="Embed" ProgID="Equation.DSMT4" ShapeID="_x0000_i1249" DrawAspect="Content" ObjectID="_1796880806" r:id="rId468"/>
        </w:object>
      </w:r>
    </w:p>
    <w:p w14:paraId="045DFAD1" w14:textId="77777777" w:rsidR="007C7211" w:rsidRPr="007C7211" w:rsidRDefault="007C7211" w:rsidP="007C7211">
      <w:pPr>
        <w:pStyle w:val="NoSpacing49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</w:pPr>
      <w:r w:rsidRPr="007C7211">
        <w:rPr>
          <w:rFonts w:ascii="Times New Roman" w:eastAsia=".VnTime" w:hAnsi="Times New Roman" w:cs="Times New Roman"/>
          <w:color w:val="000000" w:themeColor="text1"/>
          <w:sz w:val="24"/>
          <w:szCs w:val="24"/>
          <w:lang w:val="nl-NL"/>
        </w:rPr>
        <w:t>Ta có :</w:t>
      </w:r>
      <w:r w:rsidRPr="007C7211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65" w:dyaOrig="405" w14:anchorId="544BA986">
          <v:shape id="_x0000_i1250" type="#_x0000_t75" style="width:23.7pt;height:20.2pt" o:ole="">
            <v:imagedata r:id="rId469" o:title=""/>
          </v:shape>
          <o:OLEObject Type="Embed" ProgID="Equation.DSMT4" ShapeID="_x0000_i1250" DrawAspect="Content" ObjectID="_1796880807" r:id="rId470"/>
        </w:object>
      </w:r>
    </w:p>
    <w:p w14:paraId="246BD395" w14:textId="77777777" w:rsidR="007C7211" w:rsidRPr="007C7211" w:rsidRDefault="007C7211" w:rsidP="007C7211">
      <w:pPr>
        <w:pStyle w:val="NoSpacing50"/>
        <w:spacing w:line="20" w:lineRule="atLeast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Vậy AI = 20 cm</w:t>
      </w:r>
    </w:p>
    <w:p w14:paraId="564A9965" w14:textId="3B980736" w:rsidR="007C7211" w:rsidRDefault="007C7211" w:rsidP="007C7211">
      <w:pPr>
        <w:pStyle w:val="Normal53"/>
        <w:spacing w:line="20" w:lineRule="atLeast"/>
        <w:jc w:val="both"/>
        <w:rPr>
          <w:b/>
          <w:color w:val="000000" w:themeColor="text1"/>
        </w:rPr>
      </w:pPr>
      <w:r>
        <w:rPr>
          <w:b/>
          <w:color w:val="000000" w:themeColor="text1"/>
        </w:rPr>
        <w:t xml:space="preserve">Đáp án: </w:t>
      </w:r>
      <w:r>
        <w:rPr>
          <w:b/>
          <w:color w:val="000000" w:themeColor="text1"/>
        </w:rPr>
        <w:t>20</w:t>
      </w:r>
    </w:p>
    <w:p w14:paraId="0E0F0D77" w14:textId="77777777" w:rsidR="008B31D0" w:rsidRPr="007C7211" w:rsidRDefault="009C585D" w:rsidP="007C7211">
      <w:pPr>
        <w:pStyle w:val="NoSpacing2"/>
        <w:spacing w:line="2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6: 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Cho bi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ể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 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đ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ồ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i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ể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u di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ễ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n k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ế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t qu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ả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ọ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c t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ậ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p c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ủ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a h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ọ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c sinh kh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ố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i 9.</w:t>
      </w:r>
    </w:p>
    <w:p w14:paraId="728440CE" w14:textId="77777777" w:rsidR="008B31D0" w:rsidRPr="007C7211" w:rsidRDefault="009C585D" w:rsidP="007C7211">
      <w:pPr>
        <w:pStyle w:val="NoSpacing3"/>
        <w:spacing w:line="20" w:lineRule="atLeast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774B0E0D" wp14:editId="1566EDBB">
            <wp:extent cx="4261449" cy="2415396"/>
            <wp:effectExtent l="0" t="0" r="6350" b="4445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71"/>
              </a:graphicData>
            </a:graphic>
          </wp:inline>
        </w:drawing>
      </w:r>
    </w:p>
    <w:p w14:paraId="56B70FFA" w14:textId="77777777" w:rsidR="00F83475" w:rsidRPr="007C7211" w:rsidRDefault="009C585D" w:rsidP="007C7211">
      <w:pPr>
        <w:pStyle w:val="NoSpacing4"/>
        <w:spacing w:line="2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ố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ọ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c sinh h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ọ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c l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ự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c Gi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ỏ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i ít hơn s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ố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ọ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c sinh h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ọ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c l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ự</w:t>
      </w: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 Khá bao </w:t>
      </w:r>
      <w:proofErr w:type="gramStart"/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nhiêu ?</w:t>
      </w:r>
      <w:proofErr w:type="gramEnd"/>
    </w:p>
    <w:p w14:paraId="2D2D60A0" w14:textId="77777777" w:rsidR="007C7211" w:rsidRPr="007C7211" w:rsidRDefault="007C7211" w:rsidP="007C7211">
      <w:pPr>
        <w:spacing w:line="20" w:lineRule="atLeast"/>
        <w:rPr>
          <w:rFonts w:cs="Times New Roman"/>
          <w:b/>
          <w:color w:val="000000" w:themeColor="text1"/>
          <w:sz w:val="24"/>
          <w:szCs w:val="24"/>
        </w:rPr>
      </w:pPr>
      <w:r w:rsidRPr="007C7211">
        <w:rPr>
          <w:rFonts w:cs="Times New Roman"/>
          <w:b/>
          <w:color w:val="000000" w:themeColor="text1"/>
          <w:sz w:val="24"/>
          <w:szCs w:val="24"/>
        </w:rPr>
        <w:t xml:space="preserve">Lời giải: </w:t>
      </w:r>
    </w:p>
    <w:p w14:paraId="40E0B876" w14:textId="77777777" w:rsidR="007C7211" w:rsidRPr="007C7211" w:rsidRDefault="007C7211" w:rsidP="007C7211">
      <w:pPr>
        <w:pStyle w:val="NoSpacing51"/>
        <w:spacing w:line="2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Số học sinh Khá là 140 và số học sinh Gỏi là 38.</w:t>
      </w:r>
    </w:p>
    <w:p w14:paraId="081154A6" w14:textId="77777777" w:rsidR="007C7211" w:rsidRPr="007C7211" w:rsidRDefault="007C7211" w:rsidP="007C7211">
      <w:pPr>
        <w:pStyle w:val="NoSpacing52"/>
        <w:spacing w:line="2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Số học sinh học lực Giỏi ít hơn số lượng học sinh học lực Khá là:</w:t>
      </w:r>
    </w:p>
    <w:p w14:paraId="1BE90640" w14:textId="77777777" w:rsidR="007C7211" w:rsidRPr="007C7211" w:rsidRDefault="007C7211" w:rsidP="007C7211">
      <w:pPr>
        <w:pStyle w:val="NoSpacing53"/>
        <w:spacing w:line="2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140 – 38 = 102 (học sinh)</w:t>
      </w:r>
    </w:p>
    <w:p w14:paraId="55A18397" w14:textId="77777777" w:rsidR="007C7211" w:rsidRPr="007C7211" w:rsidRDefault="007C7211" w:rsidP="007C7211">
      <w:pPr>
        <w:pStyle w:val="NoSpacing54"/>
        <w:spacing w:line="2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Vậy số học sinh học lực Giỏi ít hơn số học sinh học lực Khá là 102 học sinh.</w:t>
      </w:r>
    </w:p>
    <w:p w14:paraId="3042167E" w14:textId="77777777" w:rsidR="007C7211" w:rsidRPr="007C7211" w:rsidRDefault="007C7211" w:rsidP="007C7211">
      <w:pPr>
        <w:pStyle w:val="NoSpacing55"/>
        <w:spacing w:line="2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đáp </w:t>
      </w:r>
      <w:proofErr w:type="gramStart"/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>án</w:t>
      </w:r>
      <w:proofErr w:type="gramEnd"/>
      <w:r w:rsidRPr="007C72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102</w:t>
      </w:r>
    </w:p>
    <w:p w14:paraId="3AE7B84D" w14:textId="7265A30E" w:rsidR="006C2433" w:rsidRPr="007C7211" w:rsidRDefault="007C7211" w:rsidP="007C7211">
      <w:pPr>
        <w:pStyle w:val="Normal53"/>
        <w:spacing w:line="20" w:lineRule="atLeast"/>
        <w:jc w:val="both"/>
        <w:rPr>
          <w:b/>
          <w:color w:val="000000" w:themeColor="text1"/>
        </w:rPr>
      </w:pPr>
      <w:r>
        <w:rPr>
          <w:b/>
          <w:color w:val="000000" w:themeColor="text1"/>
        </w:rPr>
        <w:t>Đáp án: 102</w:t>
      </w:r>
      <w:bookmarkStart w:id="1" w:name="_GoBack"/>
      <w:bookmarkEnd w:id="1"/>
      <w:r w:rsidR="009C585D" w:rsidRPr="007C7211">
        <w:rPr>
          <w:i/>
          <w:iCs/>
          <w:color w:val="000000" w:themeColor="text1"/>
        </w:rPr>
        <w:br w:type="page"/>
      </w:r>
    </w:p>
    <w:p w14:paraId="2AB860CC" w14:textId="77777777" w:rsidR="006C2433" w:rsidRPr="007C7211" w:rsidRDefault="006C2433" w:rsidP="007C7211">
      <w:pPr>
        <w:pStyle w:val="Normal60"/>
        <w:autoSpaceDE w:val="0"/>
        <w:autoSpaceDN w:val="0"/>
        <w:adjustRightInd w:val="0"/>
        <w:spacing w:line="20" w:lineRule="atLeast"/>
        <w:jc w:val="left"/>
        <w:rPr>
          <w:rFonts w:cs="Times New Roman"/>
          <w:i/>
          <w:iCs/>
          <w:color w:val="000000" w:themeColor="text1"/>
          <w:kern w:val="0"/>
          <w:sz w:val="24"/>
          <w:szCs w:val="24"/>
        </w:rPr>
      </w:pPr>
    </w:p>
    <w:sectPr w:rsidR="006C2433" w:rsidRPr="007C7211" w:rsidSect="000E09DB">
      <w:footerReference w:type="default" r:id="rId472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C7FAA4D" w14:textId="77777777" w:rsidR="009C585D" w:rsidRDefault="009C585D">
      <w:r>
        <w:separator/>
      </w:r>
    </w:p>
  </w:endnote>
  <w:endnote w:type="continuationSeparator" w:id="0">
    <w:p w14:paraId="02EF4DFF" w14:textId="77777777" w:rsidR="009C585D" w:rsidRDefault="009C58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BCDD9BD" w14:textId="2D05AE6B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E7A43A3" w14:textId="77777777" w:rsidR="009C585D" w:rsidRDefault="009C585D">
      <w:r>
        <w:separator/>
      </w:r>
    </w:p>
  </w:footnote>
  <w:footnote w:type="continuationSeparator" w:id="0">
    <w:p w14:paraId="2AA29E69" w14:textId="77777777" w:rsidR="009C585D" w:rsidRDefault="009C585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5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27896"/>
    <w:rsid w:val="0003410E"/>
    <w:rsid w:val="00040FE7"/>
    <w:rsid w:val="00053BBA"/>
    <w:rsid w:val="00067D78"/>
    <w:rsid w:val="00084F61"/>
    <w:rsid w:val="00096AA6"/>
    <w:rsid w:val="000E09DB"/>
    <w:rsid w:val="000F2128"/>
    <w:rsid w:val="00112017"/>
    <w:rsid w:val="00123BAA"/>
    <w:rsid w:val="0014725B"/>
    <w:rsid w:val="0016221C"/>
    <w:rsid w:val="001760E3"/>
    <w:rsid w:val="001B17E3"/>
    <w:rsid w:val="001B3182"/>
    <w:rsid w:val="001B6A18"/>
    <w:rsid w:val="001C497F"/>
    <w:rsid w:val="001D06D4"/>
    <w:rsid w:val="001D67AE"/>
    <w:rsid w:val="001D7E29"/>
    <w:rsid w:val="001E5AF2"/>
    <w:rsid w:val="001E7FA8"/>
    <w:rsid w:val="001F0D4B"/>
    <w:rsid w:val="00200ED4"/>
    <w:rsid w:val="00201EA0"/>
    <w:rsid w:val="002774EB"/>
    <w:rsid w:val="002866FC"/>
    <w:rsid w:val="00286C7D"/>
    <w:rsid w:val="002B5091"/>
    <w:rsid w:val="002C3604"/>
    <w:rsid w:val="002C4C73"/>
    <w:rsid w:val="002D09E1"/>
    <w:rsid w:val="002D2413"/>
    <w:rsid w:val="002E2C88"/>
    <w:rsid w:val="00310AF3"/>
    <w:rsid w:val="00330929"/>
    <w:rsid w:val="003348B2"/>
    <w:rsid w:val="0034360F"/>
    <w:rsid w:val="00355466"/>
    <w:rsid w:val="00361888"/>
    <w:rsid w:val="003A12D6"/>
    <w:rsid w:val="003A6E5E"/>
    <w:rsid w:val="003D0EFD"/>
    <w:rsid w:val="003D1BEA"/>
    <w:rsid w:val="003D568C"/>
    <w:rsid w:val="003E4DB8"/>
    <w:rsid w:val="003F1D36"/>
    <w:rsid w:val="00402AFA"/>
    <w:rsid w:val="00424455"/>
    <w:rsid w:val="004629EF"/>
    <w:rsid w:val="0047130A"/>
    <w:rsid w:val="00476D8A"/>
    <w:rsid w:val="00497AD8"/>
    <w:rsid w:val="004A05FA"/>
    <w:rsid w:val="004A0705"/>
    <w:rsid w:val="004B180C"/>
    <w:rsid w:val="004B3812"/>
    <w:rsid w:val="004C6329"/>
    <w:rsid w:val="004E17C9"/>
    <w:rsid w:val="004E3C29"/>
    <w:rsid w:val="004F3F3C"/>
    <w:rsid w:val="004F65AC"/>
    <w:rsid w:val="00557324"/>
    <w:rsid w:val="0057462D"/>
    <w:rsid w:val="00592848"/>
    <w:rsid w:val="005B08FB"/>
    <w:rsid w:val="005E419D"/>
    <w:rsid w:val="006127AA"/>
    <w:rsid w:val="00614489"/>
    <w:rsid w:val="00644D06"/>
    <w:rsid w:val="006551B0"/>
    <w:rsid w:val="00675D1C"/>
    <w:rsid w:val="006952E2"/>
    <w:rsid w:val="00696E4B"/>
    <w:rsid w:val="006B5360"/>
    <w:rsid w:val="006C2433"/>
    <w:rsid w:val="00721EFD"/>
    <w:rsid w:val="00743561"/>
    <w:rsid w:val="00765602"/>
    <w:rsid w:val="00774D32"/>
    <w:rsid w:val="007C7211"/>
    <w:rsid w:val="007E73B2"/>
    <w:rsid w:val="0083307B"/>
    <w:rsid w:val="00834625"/>
    <w:rsid w:val="00835E99"/>
    <w:rsid w:val="00897ABC"/>
    <w:rsid w:val="008A2ECD"/>
    <w:rsid w:val="008A366C"/>
    <w:rsid w:val="008B31D0"/>
    <w:rsid w:val="008D012D"/>
    <w:rsid w:val="00924736"/>
    <w:rsid w:val="00962260"/>
    <w:rsid w:val="009C585D"/>
    <w:rsid w:val="009F4E1C"/>
    <w:rsid w:val="00A14F24"/>
    <w:rsid w:val="00A25F2A"/>
    <w:rsid w:val="00A26651"/>
    <w:rsid w:val="00A35C5D"/>
    <w:rsid w:val="00A61C00"/>
    <w:rsid w:val="00A658C0"/>
    <w:rsid w:val="00A77B3E"/>
    <w:rsid w:val="00A90BC9"/>
    <w:rsid w:val="00AD2CD1"/>
    <w:rsid w:val="00AD528A"/>
    <w:rsid w:val="00AD77A6"/>
    <w:rsid w:val="00B15342"/>
    <w:rsid w:val="00BB507F"/>
    <w:rsid w:val="00BC6ACD"/>
    <w:rsid w:val="00BD7D89"/>
    <w:rsid w:val="00BE4B01"/>
    <w:rsid w:val="00BF65CD"/>
    <w:rsid w:val="00C1787D"/>
    <w:rsid w:val="00C203D0"/>
    <w:rsid w:val="00C53F98"/>
    <w:rsid w:val="00C62678"/>
    <w:rsid w:val="00C654AD"/>
    <w:rsid w:val="00C762AA"/>
    <w:rsid w:val="00C76515"/>
    <w:rsid w:val="00CC2D9C"/>
    <w:rsid w:val="00CC4F1B"/>
    <w:rsid w:val="00D22099"/>
    <w:rsid w:val="00D519D9"/>
    <w:rsid w:val="00D5221F"/>
    <w:rsid w:val="00D567A4"/>
    <w:rsid w:val="00D60C48"/>
    <w:rsid w:val="00D91417"/>
    <w:rsid w:val="00DA2979"/>
    <w:rsid w:val="00DA6F88"/>
    <w:rsid w:val="00DB36D6"/>
    <w:rsid w:val="00DB38F6"/>
    <w:rsid w:val="00DB6E2E"/>
    <w:rsid w:val="00E63ADC"/>
    <w:rsid w:val="00EA0FFA"/>
    <w:rsid w:val="00EA37A9"/>
    <w:rsid w:val="00EC6C8C"/>
    <w:rsid w:val="00ED1F0B"/>
    <w:rsid w:val="00ED24F9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3A32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522495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1">
    <w:name w:val="No Spacing_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51">
    <w:name w:val="Normal_51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">
    <w:name w:val="No Spacing_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8">
    <w:name w:val="Normal_58"/>
    <w:qFormat/>
  </w:style>
  <w:style w:type="paragraph" w:customStyle="1" w:styleId="Normal59">
    <w:name w:val="Normal_59"/>
    <w:qFormat/>
  </w:style>
  <w:style w:type="paragraph" w:customStyle="1" w:styleId="Normal60">
    <w:name w:val="Normal_60"/>
    <w:qFormat/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6">
    <w:name w:val="No Spacing_16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7">
    <w:name w:val="No Spacing_27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28">
    <w:name w:val="No Spacing_28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3">
    <w:name w:val="Normal_1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4">
    <w:name w:val="Normal_1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5">
    <w:name w:val="Normal_1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6">
    <w:name w:val="Normal_1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9">
    <w:name w:val="No Spacing_2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17">
    <w:name w:val="Normal_1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8">
    <w:name w:val="Normal_1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9">
    <w:name w:val="Normal_1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0">
    <w:name w:val="Normal_1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4">
    <w:name w:val="No Spacing_34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3">
    <w:name w:val="No Spacing_43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1672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50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8.wmf"/><Relationship Id="rId324" Type="http://schemas.openxmlformats.org/officeDocument/2006/relationships/image" Target="media/image163.wmf"/><Relationship Id="rId366" Type="http://schemas.openxmlformats.org/officeDocument/2006/relationships/oleObject" Target="embeddings/oleObject177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12.wmf"/><Relationship Id="rId433" Type="http://schemas.openxmlformats.org/officeDocument/2006/relationships/image" Target="media/image218.wmf"/><Relationship Id="rId268" Type="http://schemas.openxmlformats.org/officeDocument/2006/relationships/oleObject" Target="embeddings/oleObject129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9.wmf"/><Relationship Id="rId377" Type="http://schemas.openxmlformats.org/officeDocument/2006/relationships/image" Target="media/image190.wmf"/><Relationship Id="rId5" Type="http://schemas.openxmlformats.org/officeDocument/2006/relationships/endnotes" Target="endnote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5.bin"/><Relationship Id="rId279" Type="http://schemas.openxmlformats.org/officeDocument/2006/relationships/image" Target="media/image140.wmf"/><Relationship Id="rId444" Type="http://schemas.openxmlformats.org/officeDocument/2006/relationships/oleObject" Target="embeddings/oleObject216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7.bin"/><Relationship Id="rId388" Type="http://schemas.openxmlformats.org/officeDocument/2006/relationships/oleObject" Target="embeddings/oleObject18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8.wmf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1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2.bin"/><Relationship Id="rId357" Type="http://schemas.openxmlformats.org/officeDocument/2006/relationships/image" Target="media/image180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oleObject" Target="embeddings/oleObject105.bin"/><Relationship Id="rId399" Type="http://schemas.openxmlformats.org/officeDocument/2006/relationships/image" Target="media/image201.wmf"/><Relationship Id="rId259" Type="http://schemas.openxmlformats.org/officeDocument/2006/relationships/image" Target="media/image130.wmf"/><Relationship Id="rId424" Type="http://schemas.openxmlformats.org/officeDocument/2006/relationships/oleObject" Target="embeddings/oleObject206.bin"/><Relationship Id="rId466" Type="http://schemas.openxmlformats.org/officeDocument/2006/relationships/oleObject" Target="embeddings/oleObject22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0.bin"/><Relationship Id="rId326" Type="http://schemas.openxmlformats.org/officeDocument/2006/relationships/image" Target="media/image164.png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8.bin"/><Relationship Id="rId172" Type="http://schemas.openxmlformats.org/officeDocument/2006/relationships/oleObject" Target="embeddings/oleObject83.bin"/><Relationship Id="rId228" Type="http://schemas.openxmlformats.org/officeDocument/2006/relationships/image" Target="media/image113.wmf"/><Relationship Id="rId435" Type="http://schemas.openxmlformats.org/officeDocument/2006/relationships/image" Target="media/image219.wmf"/><Relationship Id="rId281" Type="http://schemas.openxmlformats.org/officeDocument/2006/relationships/image" Target="media/image141.wmf"/><Relationship Id="rId337" Type="http://schemas.openxmlformats.org/officeDocument/2006/relationships/image" Target="media/image170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91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8.bin"/><Relationship Id="rId239" Type="http://schemas.openxmlformats.org/officeDocument/2006/relationships/image" Target="media/image119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446" Type="http://schemas.openxmlformats.org/officeDocument/2006/relationships/image" Target="media/image225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8.bin"/><Relationship Id="rId152" Type="http://schemas.openxmlformats.org/officeDocument/2006/relationships/oleObject" Target="embeddings/oleObject73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209.wmf"/><Relationship Id="rId457" Type="http://schemas.openxmlformats.org/officeDocument/2006/relationships/oleObject" Target="embeddings/oleObject222.bin"/><Relationship Id="rId261" Type="http://schemas.openxmlformats.org/officeDocument/2006/relationships/image" Target="media/image131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3.bin"/><Relationship Id="rId359" Type="http://schemas.openxmlformats.org/officeDocument/2006/relationships/image" Target="media/image181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79.bin"/><Relationship Id="rId426" Type="http://schemas.openxmlformats.org/officeDocument/2006/relationships/oleObject" Target="embeddings/oleObject207.bin"/><Relationship Id="rId230" Type="http://schemas.openxmlformats.org/officeDocument/2006/relationships/image" Target="media/image114.wmf"/><Relationship Id="rId468" Type="http://schemas.openxmlformats.org/officeDocument/2006/relationships/oleObject" Target="embeddings/oleObject225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58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92.wmf"/><Relationship Id="rId241" Type="http://schemas.openxmlformats.org/officeDocument/2006/relationships/image" Target="media/image120.wmf"/><Relationship Id="rId437" Type="http://schemas.openxmlformats.org/officeDocument/2006/relationships/image" Target="media/image220.wmf"/><Relationship Id="rId36" Type="http://schemas.openxmlformats.org/officeDocument/2006/relationships/image" Target="media/image16.wmf"/><Relationship Id="rId283" Type="http://schemas.openxmlformats.org/officeDocument/2006/relationships/image" Target="media/image142.wmf"/><Relationship Id="rId339" Type="http://schemas.openxmlformats.org/officeDocument/2006/relationships/image" Target="media/image171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70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69.bin"/><Relationship Id="rId406" Type="http://schemas.openxmlformats.org/officeDocument/2006/relationships/oleObject" Target="embeddings/oleObject197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4.wmf"/><Relationship Id="rId392" Type="http://schemas.openxmlformats.org/officeDocument/2006/relationships/oleObject" Target="embeddings/oleObject190.bin"/><Relationship Id="rId448" Type="http://schemas.openxmlformats.org/officeDocument/2006/relationships/image" Target="media/image226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82.wmf"/><Relationship Id="rId196" Type="http://schemas.openxmlformats.org/officeDocument/2006/relationships/image" Target="media/image97.wmf"/><Relationship Id="rId417" Type="http://schemas.openxmlformats.org/officeDocument/2006/relationships/image" Target="media/image210.wmf"/><Relationship Id="rId459" Type="http://schemas.openxmlformats.org/officeDocument/2006/relationships/oleObject" Target="embeddings/oleObject223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32.wmf"/><Relationship Id="rId319" Type="http://schemas.openxmlformats.org/officeDocument/2006/relationships/oleObject" Target="embeddings/oleObject154.bin"/><Relationship Id="rId470" Type="http://schemas.openxmlformats.org/officeDocument/2006/relationships/oleObject" Target="embeddings/oleObject226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59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0.bin"/><Relationship Id="rId428" Type="http://schemas.openxmlformats.org/officeDocument/2006/relationships/oleObject" Target="embeddings/oleObject208.bin"/><Relationship Id="rId232" Type="http://schemas.openxmlformats.org/officeDocument/2006/relationships/image" Target="media/image115.emf"/><Relationship Id="rId274" Type="http://schemas.openxmlformats.org/officeDocument/2006/relationships/oleObject" Target="embeddings/oleObject132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5.bin"/><Relationship Id="rId341" Type="http://schemas.openxmlformats.org/officeDocument/2006/relationships/image" Target="media/image172.wmf"/><Relationship Id="rId383" Type="http://schemas.openxmlformats.org/officeDocument/2006/relationships/image" Target="media/image193.wmf"/><Relationship Id="rId439" Type="http://schemas.openxmlformats.org/officeDocument/2006/relationships/image" Target="media/image221.wmf"/><Relationship Id="rId201" Type="http://schemas.openxmlformats.org/officeDocument/2006/relationships/oleObject" Target="embeddings/oleObject97.bin"/><Relationship Id="rId243" Type="http://schemas.openxmlformats.org/officeDocument/2006/relationships/image" Target="media/image121.wmf"/><Relationship Id="rId285" Type="http://schemas.openxmlformats.org/officeDocument/2006/relationships/image" Target="media/image143.wmf"/><Relationship Id="rId450" Type="http://schemas.openxmlformats.org/officeDocument/2006/relationships/image" Target="media/image227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0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0.bin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212" Type="http://schemas.openxmlformats.org/officeDocument/2006/relationships/image" Target="media/image105.wmf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3.bin"/><Relationship Id="rId461" Type="http://schemas.openxmlformats.org/officeDocument/2006/relationships/image" Target="media/image233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5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5.bin"/><Relationship Id="rId363" Type="http://schemas.openxmlformats.org/officeDocument/2006/relationships/image" Target="media/image183.wmf"/><Relationship Id="rId419" Type="http://schemas.openxmlformats.org/officeDocument/2006/relationships/image" Target="media/image211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09.bin"/><Relationship Id="rId18" Type="http://schemas.openxmlformats.org/officeDocument/2006/relationships/image" Target="media/image7.wmf"/><Relationship Id="rId265" Type="http://schemas.openxmlformats.org/officeDocument/2006/relationships/image" Target="media/image133.wmf"/><Relationship Id="rId472" Type="http://schemas.openxmlformats.org/officeDocument/2006/relationships/footer" Target="footer1.xml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0.bin"/><Relationship Id="rId374" Type="http://schemas.openxmlformats.org/officeDocument/2006/relationships/oleObject" Target="embeddings/oleObject181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3.bin"/><Relationship Id="rId441" Type="http://schemas.openxmlformats.org/officeDocument/2006/relationships/image" Target="media/image222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51.wmf"/><Relationship Id="rId343" Type="http://schemas.openxmlformats.org/officeDocument/2006/relationships/image" Target="media/image173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94.wmf"/><Relationship Id="rId245" Type="http://schemas.openxmlformats.org/officeDocument/2006/relationships/image" Target="media/image122.wmf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9.bin"/><Relationship Id="rId452" Type="http://schemas.openxmlformats.org/officeDocument/2006/relationships/image" Target="media/image228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8.wmf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9.wmf"/><Relationship Id="rId396" Type="http://schemas.openxmlformats.org/officeDocument/2006/relationships/oleObject" Target="embeddings/oleObject192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image" Target="media/image117.wmf"/><Relationship Id="rId256" Type="http://schemas.openxmlformats.org/officeDocument/2006/relationships/image" Target="media/image128.png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4.bin"/><Relationship Id="rId400" Type="http://schemas.openxmlformats.org/officeDocument/2006/relationships/oleObject" Target="embeddings/oleObject194.bin"/><Relationship Id="rId421" Type="http://schemas.openxmlformats.org/officeDocument/2006/relationships/image" Target="media/image212.wmf"/><Relationship Id="rId442" Type="http://schemas.openxmlformats.org/officeDocument/2006/relationships/oleObject" Target="embeddings/oleObject215.bin"/><Relationship Id="rId463" Type="http://schemas.openxmlformats.org/officeDocument/2006/relationships/image" Target="media/image235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6.bin"/><Relationship Id="rId323" Type="http://schemas.openxmlformats.org/officeDocument/2006/relationships/oleObject" Target="embeddings/oleObject156.bin"/><Relationship Id="rId344" Type="http://schemas.openxmlformats.org/officeDocument/2006/relationships/oleObject" Target="embeddings/oleObject1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8.png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7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7.wmf"/><Relationship Id="rId432" Type="http://schemas.openxmlformats.org/officeDocument/2006/relationships/oleObject" Target="embeddings/oleObject210.bin"/><Relationship Id="rId453" Type="http://schemas.openxmlformats.org/officeDocument/2006/relationships/oleObject" Target="embeddings/oleObject220.bin"/><Relationship Id="rId474" Type="http://schemas.openxmlformats.org/officeDocument/2006/relationships/theme" Target="theme/theme1.xml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image" Target="media/image157.e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9.wmf"/><Relationship Id="rId376" Type="http://schemas.openxmlformats.org/officeDocument/2006/relationships/oleObject" Target="embeddings/oleObject182.bin"/><Relationship Id="rId397" Type="http://schemas.openxmlformats.org/officeDocument/2006/relationships/image" Target="media/image200.wmf"/><Relationship Id="rId4" Type="http://schemas.openxmlformats.org/officeDocument/2006/relationships/footnotes" Target="footnote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4.bin"/><Relationship Id="rId401" Type="http://schemas.openxmlformats.org/officeDocument/2006/relationships/image" Target="media/image202.wmf"/><Relationship Id="rId422" Type="http://schemas.openxmlformats.org/officeDocument/2006/relationships/oleObject" Target="embeddings/oleObject205.bin"/><Relationship Id="rId443" Type="http://schemas.openxmlformats.org/officeDocument/2006/relationships/image" Target="media/image223.wmf"/><Relationship Id="rId464" Type="http://schemas.openxmlformats.org/officeDocument/2006/relationships/image" Target="media/image236.wmf"/><Relationship Id="rId303" Type="http://schemas.openxmlformats.org/officeDocument/2006/relationships/image" Target="media/image152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74.wmf"/><Relationship Id="rId387" Type="http://schemas.openxmlformats.org/officeDocument/2006/relationships/image" Target="media/image19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3.wmf"/><Relationship Id="rId412" Type="http://schemas.openxmlformats.org/officeDocument/2006/relationships/oleObject" Target="embeddings/oleObject200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5.wmf"/><Relationship Id="rId454" Type="http://schemas.openxmlformats.org/officeDocument/2006/relationships/image" Target="media/image229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14" Type="http://schemas.openxmlformats.org/officeDocument/2006/relationships/image" Target="media/image158.wmf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93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7.wmf"/><Relationship Id="rId423" Type="http://schemas.openxmlformats.org/officeDocument/2006/relationships/image" Target="media/image213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7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7.bin"/><Relationship Id="rId367" Type="http://schemas.openxmlformats.org/officeDocument/2006/relationships/image" Target="media/image185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5.wmf"/><Relationship Id="rId434" Type="http://schemas.openxmlformats.org/officeDocument/2006/relationships/oleObject" Target="embeddings/oleObject211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2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90.wmf"/><Relationship Id="rId378" Type="http://schemas.openxmlformats.org/officeDocument/2006/relationships/oleObject" Target="embeddings/oleObject183.bin"/><Relationship Id="rId403" Type="http://schemas.openxmlformats.org/officeDocument/2006/relationships/image" Target="media/image203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4.e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5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9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4.wmf"/><Relationship Id="rId414" Type="http://schemas.openxmlformats.org/officeDocument/2006/relationships/oleObject" Target="embeddings/oleObject201.bin"/><Relationship Id="rId456" Type="http://schemas.openxmlformats.org/officeDocument/2006/relationships/image" Target="media/image230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9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emf"/><Relationship Id="rId358" Type="http://schemas.openxmlformats.org/officeDocument/2006/relationships/oleObject" Target="embeddings/oleObject173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8.wmf"/><Relationship Id="rId425" Type="http://schemas.openxmlformats.org/officeDocument/2006/relationships/image" Target="media/image214.wmf"/><Relationship Id="rId467" Type="http://schemas.openxmlformats.org/officeDocument/2006/relationships/image" Target="media/image238.wmf"/><Relationship Id="rId271" Type="http://schemas.openxmlformats.org/officeDocument/2006/relationships/image" Target="media/image136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image" Target="media/image165.wmf"/><Relationship Id="rId369" Type="http://schemas.openxmlformats.org/officeDocument/2006/relationships/image" Target="media/image186.wmf"/><Relationship Id="rId173" Type="http://schemas.openxmlformats.org/officeDocument/2006/relationships/image" Target="media/image85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4.bin"/><Relationship Id="rId436" Type="http://schemas.openxmlformats.org/officeDocument/2006/relationships/oleObject" Target="embeddings/oleObject212.bin"/><Relationship Id="rId240" Type="http://schemas.openxmlformats.org/officeDocument/2006/relationships/oleObject" Target="embeddings/oleObject116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3.bin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image" Target="media/image91.wmf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47" Type="http://schemas.openxmlformats.org/officeDocument/2006/relationships/oleObject" Target="embeddings/oleObject217.bin"/><Relationship Id="rId251" Type="http://schemas.openxmlformats.org/officeDocument/2006/relationships/image" Target="media/image125.wmf"/><Relationship Id="rId46" Type="http://schemas.openxmlformats.org/officeDocument/2006/relationships/image" Target="media/image21.wmf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image" Target="media/image176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2.bin"/><Relationship Id="rId220" Type="http://schemas.openxmlformats.org/officeDocument/2006/relationships/image" Target="media/image109.wmf"/><Relationship Id="rId458" Type="http://schemas.openxmlformats.org/officeDocument/2006/relationships/image" Target="media/image231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6.bin"/><Relationship Id="rId318" Type="http://schemas.openxmlformats.org/officeDocument/2006/relationships/image" Target="media/image160.wmf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7.wmf"/><Relationship Id="rId427" Type="http://schemas.openxmlformats.org/officeDocument/2006/relationships/image" Target="media/image215.wmf"/><Relationship Id="rId469" Type="http://schemas.openxmlformats.org/officeDocument/2006/relationships/image" Target="media/image23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7.wmf"/><Relationship Id="rId329" Type="http://schemas.openxmlformats.org/officeDocument/2006/relationships/image" Target="media/image166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4.bin"/><Relationship Id="rId200" Type="http://schemas.openxmlformats.org/officeDocument/2006/relationships/image" Target="media/image99.wmf"/><Relationship Id="rId382" Type="http://schemas.openxmlformats.org/officeDocument/2006/relationships/oleObject" Target="embeddings/oleObject185.bin"/><Relationship Id="rId438" Type="http://schemas.openxmlformats.org/officeDocument/2006/relationships/oleObject" Target="embeddings/oleObject213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7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86" Type="http://schemas.openxmlformats.org/officeDocument/2006/relationships/image" Target="media/image92.wmf"/><Relationship Id="rId351" Type="http://schemas.openxmlformats.org/officeDocument/2006/relationships/image" Target="media/image177.wmf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oleObject" Target="embeddings/oleObject218.bin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6.wmf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image" Target="media/image232.e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61.wmf"/><Relationship Id="rId155" Type="http://schemas.openxmlformats.org/officeDocument/2006/relationships/image" Target="media/image76.wmf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5.bin"/><Relationship Id="rId418" Type="http://schemas.openxmlformats.org/officeDocument/2006/relationships/oleObject" Target="embeddings/oleObject203.bin"/><Relationship Id="rId222" Type="http://schemas.openxmlformats.org/officeDocument/2006/relationships/image" Target="media/image110.wmf"/><Relationship Id="rId264" Type="http://schemas.openxmlformats.org/officeDocument/2006/relationships/oleObject" Target="embeddings/oleObject127.bin"/><Relationship Id="rId471" Type="http://schemas.openxmlformats.org/officeDocument/2006/relationships/chart" Target="charts/chart1.xml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67.wmf"/><Relationship Id="rId373" Type="http://schemas.openxmlformats.org/officeDocument/2006/relationships/image" Target="media/image188.wmf"/><Relationship Id="rId429" Type="http://schemas.openxmlformats.org/officeDocument/2006/relationships/image" Target="media/image216.wmf"/><Relationship Id="rId1" Type="http://schemas.openxmlformats.org/officeDocument/2006/relationships/styles" Target="styles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14.bin"/><Relationship Id="rId28" Type="http://schemas.openxmlformats.org/officeDocument/2006/relationships/image" Target="media/image12.wmf"/><Relationship Id="rId275" Type="http://schemas.openxmlformats.org/officeDocument/2006/relationships/image" Target="media/image138.wmf"/><Relationship Id="rId300" Type="http://schemas.openxmlformats.org/officeDocument/2006/relationships/oleObject" Target="embeddings/oleObject145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6.bin"/><Relationship Id="rId202" Type="http://schemas.openxmlformats.org/officeDocument/2006/relationships/image" Target="media/image100.wmf"/><Relationship Id="rId244" Type="http://schemas.openxmlformats.org/officeDocument/2006/relationships/oleObject" Target="embeddings/oleObject118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19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70.bin"/><Relationship Id="rId188" Type="http://schemas.openxmlformats.org/officeDocument/2006/relationships/image" Target="media/image93.wmf"/><Relationship Id="rId311" Type="http://schemas.openxmlformats.org/officeDocument/2006/relationships/image" Target="media/image156.wmf"/><Relationship Id="rId353" Type="http://schemas.openxmlformats.org/officeDocument/2006/relationships/image" Target="media/image178.wmf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4.bin"/><Relationship Id="rId255" Type="http://schemas.openxmlformats.org/officeDocument/2006/relationships/image" Target="media/image127.png"/><Relationship Id="rId297" Type="http://schemas.openxmlformats.org/officeDocument/2006/relationships/image" Target="media/image149.wmf"/><Relationship Id="rId462" Type="http://schemas.openxmlformats.org/officeDocument/2006/relationships/image" Target="media/image234.wmf"/><Relationship Id="rId115" Type="http://schemas.openxmlformats.org/officeDocument/2006/relationships/oleObject" Target="embeddings/oleObject55.bin"/><Relationship Id="rId157" Type="http://schemas.openxmlformats.org/officeDocument/2006/relationships/image" Target="media/image77.wmf"/><Relationship Id="rId322" Type="http://schemas.openxmlformats.org/officeDocument/2006/relationships/image" Target="media/image162.wmf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6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7.wmf"/><Relationship Id="rId473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autoTitleDeleted val="1"/>
    <c:plotArea>
      <c:layout>
        <c:manualLayout>
          <c:layoutTarget val="inner"/>
          <c:xMode val="edge"/>
          <c:yMode val="edge"/>
          <c:x val="6.8121203096482355E-2"/>
          <c:y val="4.716981132075472E-2"/>
          <c:w val="0.90121178949232417"/>
          <c:h val="0.85766872408530404"/>
        </c:manualLayout>
      </c:layout>
      <c:barChart>
        <c:barDir val="col"/>
        <c:grouping val="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0"/>
                  <c:y val="-0.13289713785776791"/>
                </c:manualLayout>
              </c:layout>
              <c:tx>
                <c:rich>
                  <a:bodyPr/>
                  <a:lstStyle/>
                  <a:p>
                    <a:fld id="{CB856C06-0868-4D62-B459-DF07002A40E6}" type="VALUE">
                      <a: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/>
                      <a:t>[VALUE]</a:t>
                    </a:fld>
                    <a:endParaRPr lang="en-US"/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0-6092-4653-9A47-6F6AAC38F7BE}"/>
                </c:ext>
                <c:ext xmlns:c15="http://schemas.microsoft.com/office/drawing/2012/chart" uri="{CE6537A1-D6FC-4f65-9D91-7224C49458BB}">
                  <c15:dlblFieldTable/>
                  <c15:showDataLabelsRange val="0"/>
                </c:ext>
              </c:extLst>
            </c:dLbl>
            <c:dLbl>
              <c:idx val="1"/>
              <c:layout>
                <c:manualLayout>
                  <c:x val="0"/>
                  <c:y val="-0.42076687240853039"/>
                </c:manualLayout>
              </c:layout>
              <c:tx>
                <c:rich>
                  <a:bodyPr/>
                  <a:lstStyle/>
                  <a:p>
                    <a:fld id="{20873E22-DF94-4485-9610-37BF9C472B70}" type="VALUE">
                      <a:rPr lang="en-US" sz="1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/>
                      <a:t>[VALUE]</a:t>
                    </a:fld>
                    <a:endParaRPr lang="en-US"/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1-6092-4653-9A47-6F6AAC38F7BE}"/>
                </c:ext>
                <c:ext xmlns:c15="http://schemas.microsoft.com/office/drawing/2012/chart" uri="{CE6537A1-D6FC-4f65-9D91-7224C49458BB}">
                  <c15:dlblFieldTable/>
                  <c15:showDataLabelsRange val="0"/>
                </c:ext>
              </c:extLst>
            </c:dLbl>
            <c:dLbl>
              <c:idx val="2"/>
              <c:layout>
                <c:manualLayout>
                  <c:x val="0"/>
                  <c:y val="-0.16665479315085621"/>
                </c:manualLayout>
              </c:layout>
              <c:tx>
                <c:rich>
                  <a:bodyPr/>
                  <a:lstStyle/>
                  <a:p>
                    <a:fld id="{7AE726CB-508F-4238-9EDE-23A038069677}" type="VALUE">
                      <a:rPr lang="en-US" sz="1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/>
                      <a:t>[VALUE]</a:t>
                    </a:fld>
                    <a:endParaRPr lang="en-US"/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2-6092-4653-9A47-6F6AAC38F7BE}"/>
                </c:ext>
                <c:ext xmlns:c15="http://schemas.microsoft.com/office/drawing/2012/chart" uri="{CE6537A1-D6FC-4f65-9D91-7224C49458BB}">
                  <c15:dlblFieldTable/>
                  <c15:showDataLabelsRange val="0"/>
                </c:ext>
              </c:extLst>
            </c:dLbl>
            <c:dLbl>
              <c:idx val="3"/>
              <c:layout>
                <c:manualLayout>
                  <c:x val="-1.6975112544026657E-16"/>
                  <c:y val="-6.4679415073115865E-2"/>
                </c:manualLayout>
              </c:layout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3-6092-4653-9A47-6F6AAC38F7BE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Giỏi</c:v>
                </c:pt>
                <c:pt idx="1">
                  <c:v>Khá</c:v>
                </c:pt>
                <c:pt idx="2">
                  <c:v>Trung bình</c:v>
                </c:pt>
                <c:pt idx="3">
                  <c:v>Yếu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38</c:v>
                </c:pt>
                <c:pt idx="1">
                  <c:v>140</c:v>
                </c:pt>
                <c:pt idx="2">
                  <c:v>52</c:v>
                </c:pt>
                <c:pt idx="3">
                  <c:v>1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6092-4653-9A47-6F6AAC38F7BE}"/>
            </c:ext>
          </c:extLst>
        </c:ser>
        <c:dLbls>
          <c:dLblPos val="in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100"/>
        <c:axId val="89040288"/>
        <c:axId val="89042464"/>
      </c:barChart>
      <c:catAx>
        <c:axId val="8904028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9525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89042464"/>
        <c:crosses val="autoZero"/>
        <c:auto val="1"/>
        <c:lblAlgn val="ctr"/>
        <c:lblOffset val="100"/>
        <c:noMultiLvlLbl val="0"/>
      </c:catAx>
      <c:valAx>
        <c:axId val="89042464"/>
        <c:scaling>
          <c:orientation val="minMax"/>
        </c:scaling>
        <c:delete val="0"/>
        <c:axPos val="l"/>
        <c:majorGridlines>
          <c:spPr>
            <a:ln w="9525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6350"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8904028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0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withinLinear" id="15">
  <a:schemeClr val="accent2"/>
</cs:colorStyle>
</file>

<file path=word/charts/style1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9</Pages>
  <Words>2065</Words>
  <Characters>11772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2</cp:revision>
  <dcterms:created xsi:type="dcterms:W3CDTF">2024-03-26T01:21:00Z</dcterms:created>
  <dcterms:modified xsi:type="dcterms:W3CDTF">2024-12-28T01:20:00Z</dcterms:modified>
</cp:coreProperties>
</file>